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media/image10.svg" ContentType="image/svg+xml"/>
  <Override PartName="/ppt/media/image13.svg" ContentType="image/svg+xml"/>
  <Override PartName="/ppt/media/image15.svg" ContentType="image/svg+xml"/>
  <Override PartName="/ppt/media/image17.svg" ContentType="image/svg+xml"/>
  <Override PartName="/ppt/media/image19.svg" ContentType="image/svg+xml"/>
  <Override PartName="/ppt/media/image2.svg" ContentType="image/svg+xml"/>
  <Override PartName="/ppt/media/image22.svg" ContentType="image/svg+xml"/>
  <Override PartName="/ppt/media/image4.svg" ContentType="image/svg+xml"/>
  <Override PartName="/ppt/media/image6.svg" ContentType="image/svg+xml"/>
  <Override PartName="/ppt/media/image67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3"/>
    <p:sldId id="259" r:id="rId4"/>
    <p:sldId id="294" r:id="rId5"/>
    <p:sldId id="257" r:id="rId6"/>
    <p:sldId id="258" r:id="rId7"/>
    <p:sldId id="266" r:id="rId8"/>
    <p:sldId id="290" r:id="rId9"/>
    <p:sldId id="269" r:id="rId10"/>
    <p:sldId id="296" r:id="rId11"/>
    <p:sldId id="295" r:id="rId12"/>
    <p:sldId id="270" r:id="rId13"/>
    <p:sldId id="260" r:id="rId14"/>
    <p:sldId id="261" r:id="rId15"/>
    <p:sldId id="288" r:id="rId16"/>
    <p:sldId id="276" r:id="rId17"/>
    <p:sldId id="282" r:id="rId18"/>
    <p:sldId id="287" r:id="rId19"/>
    <p:sldId id="277" r:id="rId20"/>
    <p:sldId id="293" r:id="rId21"/>
    <p:sldId id="297" r:id="rId23"/>
    <p:sldId id="281" r:id="rId24"/>
    <p:sldId id="263" r:id="rId25"/>
    <p:sldId id="265" r:id="rId26"/>
  </p:sldIdLst>
  <p:sldSz cx="18288000" cy="10287000"/>
  <p:notesSz cx="6858000" cy="9144000"/>
  <p:embeddedFontLst>
    <p:embeddedFont>
      <p:font typeface="VNI-Times" pitchFamily="2" charset="0"/>
      <p:regular r:id="rId30"/>
      <p:bold r:id="rId31"/>
      <p:italic r:id="rId32"/>
    </p:embeddedFont>
    <p:embeddedFont>
      <p:font typeface="Calibri" panose="020F0502020204030204" charset="0"/>
      <p:regular r:id="rId33"/>
      <p:bold r:id="rId34"/>
      <p:italic r:id="rId35"/>
      <p:boldItalic r:id="rId36"/>
    </p:embeddedFont>
    <p:embeddedFont>
      <p:font typeface=".VnTime" panose="020B7200000000000000" pitchFamily="34" charset="0"/>
      <p:regular r:id="rId37"/>
      <p:bold r:id="rId38"/>
      <p:italic r:id="rId39"/>
      <p:boldItalic r:id="rId40"/>
    </p:embeddedFont>
    <p:embeddedFont>
      <p:font typeface="Fredoka One" panose="0200000000000000000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1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66B"/>
    <a:srgbClr val="DEBCAC"/>
    <a:srgbClr val="FFD2B3"/>
    <a:srgbClr val="E87B69"/>
    <a:srgbClr val="F2DA66"/>
    <a:srgbClr val="D35886"/>
    <a:srgbClr val="F1B8AC"/>
    <a:srgbClr val="D66691"/>
    <a:srgbClr val="A7DDEA"/>
    <a:srgbClr val="D150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 showGuides="1">
      <p:cViewPr varScale="1">
        <p:scale>
          <a:sx n="52" d="100"/>
          <a:sy n="52" d="100"/>
        </p:scale>
        <p:origin x="293" y="53"/>
      </p:cViewPr>
      <p:guideLst>
        <p:guide orient="horz" pos="2171"/>
        <p:guide pos="289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290" y="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font" Target="fonts/font12.fntdata"/><Relationship Id="rId40" Type="http://schemas.openxmlformats.org/officeDocument/2006/relationships/font" Target="fonts/font11.fntdata"/><Relationship Id="rId4" Type="http://schemas.openxmlformats.org/officeDocument/2006/relationships/slide" Target="slides/slide2.xml"/><Relationship Id="rId39" Type="http://schemas.openxmlformats.org/officeDocument/2006/relationships/font" Target="fonts/font10.fntdata"/><Relationship Id="rId38" Type="http://schemas.openxmlformats.org/officeDocument/2006/relationships/font" Target="fonts/font9.fntdata"/><Relationship Id="rId37" Type="http://schemas.openxmlformats.org/officeDocument/2006/relationships/font" Target="fonts/font8.fntdata"/><Relationship Id="rId36" Type="http://schemas.openxmlformats.org/officeDocument/2006/relationships/font" Target="fonts/font7.fntdata"/><Relationship Id="rId35" Type="http://schemas.openxmlformats.org/officeDocument/2006/relationships/font" Target="fonts/font6.fntdata"/><Relationship Id="rId34" Type="http://schemas.openxmlformats.org/officeDocument/2006/relationships/font" Target="fonts/font5.fntdata"/><Relationship Id="rId33" Type="http://schemas.openxmlformats.org/officeDocument/2006/relationships/font" Target="fonts/font4.fntdata"/><Relationship Id="rId32" Type="http://schemas.openxmlformats.org/officeDocument/2006/relationships/font" Target="fonts/font3.fntdata"/><Relationship Id="rId31" Type="http://schemas.openxmlformats.org/officeDocument/2006/relationships/font" Target="fonts/font2.fntdata"/><Relationship Id="rId30" Type="http://schemas.openxmlformats.org/officeDocument/2006/relationships/font" Target="fonts/font1.fntdata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DA523E-7474-42D0-9512-90DE2A0D0286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B48FC-70D5-49C1-BB80-AEFD179938B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B48FC-70D5-49C1-BB80-AEFD179938B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svg"/><Relationship Id="rId7" Type="http://schemas.openxmlformats.org/officeDocument/2006/relationships/image" Target="../media/image7.png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Relationship Id="rId3" Type="http://schemas.openxmlformats.org/officeDocument/2006/relationships/image" Target="../media/image3.png"/><Relationship Id="rId2" Type="http://schemas.openxmlformats.org/officeDocument/2006/relationships/image" Target="../media/image2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sv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microsoft.com/office/2007/relationships/hdphoto" Target="../media/image35.wdp"/><Relationship Id="rId6" Type="http://schemas.openxmlformats.org/officeDocument/2006/relationships/image" Target="../media/image34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22.svg"/><Relationship Id="rId5" Type="http://schemas.openxmlformats.org/officeDocument/2006/relationships/image" Target="../media/image48.png"/><Relationship Id="rId4" Type="http://schemas.openxmlformats.org/officeDocument/2006/relationships/image" Target="../media/image10.svg"/><Relationship Id="rId3" Type="http://schemas.openxmlformats.org/officeDocument/2006/relationships/image" Target="../media/image47.png"/><Relationship Id="rId2" Type="http://schemas.openxmlformats.org/officeDocument/2006/relationships/image" Target="../media/image8.sv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10.svg"/><Relationship Id="rId3" Type="http://schemas.openxmlformats.org/officeDocument/2006/relationships/image" Target="../media/image47.png"/><Relationship Id="rId2" Type="http://schemas.openxmlformats.org/officeDocument/2006/relationships/image" Target="../media/image8.svg"/><Relationship Id="rId1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png"/><Relationship Id="rId3" Type="http://schemas.openxmlformats.org/officeDocument/2006/relationships/image" Target="../media/image22.svg"/><Relationship Id="rId2" Type="http://schemas.openxmlformats.org/officeDocument/2006/relationships/image" Target="../media/image48.png"/><Relationship Id="rId1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5.png"/><Relationship Id="rId4" Type="http://schemas.openxmlformats.org/officeDocument/2006/relationships/image" Target="../media/image10.svg"/><Relationship Id="rId3" Type="http://schemas.openxmlformats.org/officeDocument/2006/relationships/image" Target="../media/image47.png"/><Relationship Id="rId2" Type="http://schemas.openxmlformats.org/officeDocument/2006/relationships/image" Target="../media/image8.svg"/><Relationship Id="rId1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10.svg"/><Relationship Id="rId4" Type="http://schemas.openxmlformats.org/officeDocument/2006/relationships/image" Target="../media/image47.png"/><Relationship Id="rId3" Type="http://schemas.openxmlformats.org/officeDocument/2006/relationships/image" Target="../media/image8.svg"/><Relationship Id="rId2" Type="http://schemas.openxmlformats.org/officeDocument/2006/relationships/image" Target="../media/image46.png"/><Relationship Id="rId1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58.wmf"/><Relationship Id="rId2" Type="http://schemas.openxmlformats.org/officeDocument/2006/relationships/oleObject" Target="../embeddings/oleObject4.bin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6" Type="http://schemas.openxmlformats.org/officeDocument/2006/relationships/image" Target="../media/image64.png"/><Relationship Id="rId5" Type="http://schemas.openxmlformats.org/officeDocument/2006/relationships/image" Target="../media/image10.svg"/><Relationship Id="rId4" Type="http://schemas.openxmlformats.org/officeDocument/2006/relationships/image" Target="../media/image47.png"/><Relationship Id="rId3" Type="http://schemas.openxmlformats.org/officeDocument/2006/relationships/image" Target="../media/image8.svg"/><Relationship Id="rId2" Type="http://schemas.openxmlformats.org/officeDocument/2006/relationships/image" Target="../media/image46.png"/><Relationship Id="rId1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10.svg"/><Relationship Id="rId3" Type="http://schemas.openxmlformats.org/officeDocument/2006/relationships/image" Target="../media/image47.png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22.xml"/><Relationship Id="rId26" Type="http://schemas.openxmlformats.org/officeDocument/2006/relationships/tags" Target="../tags/tag21.xml"/><Relationship Id="rId25" Type="http://schemas.openxmlformats.org/officeDocument/2006/relationships/tags" Target="../tags/tag20.xml"/><Relationship Id="rId24" Type="http://schemas.openxmlformats.org/officeDocument/2006/relationships/tags" Target="../tags/tag19.xml"/><Relationship Id="rId23" Type="http://schemas.openxmlformats.org/officeDocument/2006/relationships/tags" Target="../tags/tag18.xml"/><Relationship Id="rId22" Type="http://schemas.openxmlformats.org/officeDocument/2006/relationships/tags" Target="../tags/tag17.xml"/><Relationship Id="rId21" Type="http://schemas.openxmlformats.org/officeDocument/2006/relationships/tags" Target="../tags/tag16.xml"/><Relationship Id="rId20" Type="http://schemas.openxmlformats.org/officeDocument/2006/relationships/tags" Target="../tags/tag15.xml"/><Relationship Id="rId2" Type="http://schemas.openxmlformats.org/officeDocument/2006/relationships/image" Target="../media/image8.svg"/><Relationship Id="rId19" Type="http://schemas.openxmlformats.org/officeDocument/2006/relationships/tags" Target="../tags/tag14.xml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image" Target="../media/image67.svg"/><Relationship Id="rId10" Type="http://schemas.openxmlformats.org/officeDocument/2006/relationships/image" Target="../media/image66.png"/><Relationship Id="rId1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47.png"/><Relationship Id="rId2" Type="http://schemas.openxmlformats.org/officeDocument/2006/relationships/image" Target="../media/image8.svg"/><Relationship Id="rId1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svg"/><Relationship Id="rId7" Type="http://schemas.openxmlformats.org/officeDocument/2006/relationships/image" Target="../media/image16.png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Relationship Id="rId3" Type="http://schemas.openxmlformats.org/officeDocument/2006/relationships/image" Target="../media/image12.png"/><Relationship Id="rId2" Type="http://schemas.openxmlformats.org/officeDocument/2006/relationships/image" Target="../media/image8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.sv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svg"/><Relationship Id="rId6" Type="http://schemas.openxmlformats.org/officeDocument/2006/relationships/image" Target="../media/image2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4254814" y="6326400"/>
            <a:ext cx="4327105" cy="45679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08974" y="-130380"/>
            <a:ext cx="3054595" cy="355938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10303185" y="8025088"/>
            <a:ext cx="522653" cy="522653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2DA66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400000">
            <a:off x="10446610" y="8212887"/>
            <a:ext cx="235804" cy="14705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648788" y="-490503"/>
            <a:ext cx="3830964" cy="315532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 flipV="1">
            <a:off x="-886782" y="7739038"/>
            <a:ext cx="3830964" cy="315532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2062848" y="5867556"/>
            <a:ext cx="3799120" cy="3390715"/>
          </a:xfrm>
          <a:prstGeom prst="rect">
            <a:avLst/>
          </a:prstGeom>
        </p:spPr>
      </p:pic>
      <p:sp>
        <p:nvSpPr>
          <p:cNvPr id="16" name="Google Shape;169;p28"/>
          <p:cNvSpPr txBox="1"/>
          <p:nvPr/>
        </p:nvSpPr>
        <p:spPr>
          <a:xfrm>
            <a:off x="770890" y="2697480"/>
            <a:ext cx="16715105" cy="41605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NHIỆT LIỆT CHÀO MỪNG </a:t>
            </a:r>
            <a:endParaRPr lang="en-US" sz="8000" b="1" dirty="0">
              <a:solidFill>
                <a:srgbClr val="00B05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CÁC THẦY CÔ GIÁO  </a:t>
            </a:r>
            <a:br>
              <a:rPr lang="en-US" sz="8000" b="1" dirty="0">
                <a:solidFill>
                  <a:srgbClr val="00B050"/>
                </a:solidFill>
              </a:rPr>
            </a:br>
            <a:r>
              <a:rPr lang="en-US" sz="8000" b="1" dirty="0">
                <a:solidFill>
                  <a:srgbClr val="00B050"/>
                </a:solidFill>
              </a:rPr>
              <a:t>ĐẾN DỰ GIỜ TIẾT TOÁN LỚP 7A1</a:t>
            </a:r>
            <a:endParaRPr lang="en-US" sz="8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just"/>
                  <a:endParaRPr lang="en-US" sz="3600" b="1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en-US" sz="36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í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ổng 3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trong một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4800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endParaRPr lang="en-US" sz="3600" dirty="0"/>
                </a:p>
              </p:txBody>
            </p:sp>
          </mc:Choice>
          <mc:Fallback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1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28600" y="7188914"/>
            <a:ext cx="3799120" cy="339071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8001000" y="3086100"/>
            <a:ext cx="8254631" cy="7292826"/>
            <a:chOff x="8718918" y="2703708"/>
            <a:chExt cx="8254631" cy="7292826"/>
          </a:xfrm>
        </p:grpSpPr>
        <p:sp>
          <p:nvSpPr>
            <p:cNvPr id="28" name="Speech Bubble: Oval 27"/>
            <p:cNvSpPr/>
            <p:nvPr/>
          </p:nvSpPr>
          <p:spPr>
            <a:xfrm>
              <a:off x="8718918" y="2703708"/>
              <a:ext cx="8254631" cy="4573392"/>
            </a:xfrm>
            <a:prstGeom prst="wedgeEllipseCallout">
              <a:avLst>
                <a:gd name="adj1" fmla="val 14404"/>
                <a:gd name="adj2" fmla="val 68089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một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là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đó.</a:t>
              </a:r>
              <a:endParaRPr lang="en-US" sz="4400" b="1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" name="Picture 25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rcRect l="1763" r="1763"/>
            <a:stretch>
              <a:fillRect/>
            </a:stretch>
          </p:blipFill>
          <p:spPr>
            <a:xfrm>
              <a:off x="13680020" y="6182493"/>
              <a:ext cx="2727470" cy="3814041"/>
            </a:xfrm>
            <a:prstGeom prst="rect">
              <a:avLst/>
            </a:prstGeom>
          </p:spPr>
        </p:pic>
      </p:grpSp>
      <p:pic>
        <p:nvPicPr>
          <p:cNvPr id="4" name="Picture 19" descr="Shape, polygon&#10;&#10;Description automatically generated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24100"/>
            <a:ext cx="6208857" cy="485719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just"/>
                  <a:endParaRPr lang="en-US" sz="3600" b="1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en-US" sz="36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í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ổng 3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trong một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4800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endParaRPr lang="en-US" sz="3600" dirty="0"/>
                </a:p>
              </p:txBody>
            </p:sp>
          </mc:Choice>
          <mc:Fallback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1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6909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 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</m:oMath>
                            </m:oMathPara>
                          </a14:m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trlPr>
                                      <a:rPr lang="en-US" sz="44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en-US" sz="44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76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</a:tr>
                  <a:tr h="123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Qua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kẻ đường thẳng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nl-NL" sz="44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các cặp góc so le trong)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𝐴𝑦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18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blipFill rotWithShape="1">
                <a:blip r:embed="rId5"/>
                <a:stretch>
                  <a:fillRect t="-3" r="2" b="-50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Shape&#10;&#10;Description automatically generated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618" y="2586222"/>
            <a:ext cx="7848599" cy="4054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latin typeface="+mj-lt"/>
                  </a:rPr>
                  <a:t>Tính</a:t>
                </a:r>
                <a:r>
                  <a:rPr lang="en-US" sz="4800" dirty="0">
                    <a:latin typeface="+mj-lt"/>
                  </a:rPr>
                  <a:t> số </a:t>
                </a:r>
                <a:r>
                  <a:rPr lang="en-US" sz="4800" dirty="0" err="1">
                    <a:latin typeface="+mj-lt"/>
                  </a:rPr>
                  <a:t>đo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các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góc</a:t>
                </a:r>
                <a:r>
                  <a:rPr lang="en-US" sz="4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trong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hình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sau</a:t>
                </a:r>
                <a:r>
                  <a:rPr lang="en-US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blipFill rotWithShape="1">
                <a:blip r:embed="rId1"/>
                <a:stretch>
                  <a:fillRect l="-4" t="-18" r="4" b="-74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60280" y="3308953"/>
            <a:ext cx="18127720" cy="4242200"/>
            <a:chOff x="98201" y="2735848"/>
            <a:chExt cx="18127720" cy="4242200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2"/>
            <a:srcRect t="4567"/>
            <a:stretch>
              <a:fillRect/>
            </a:stretch>
          </p:blipFill>
          <p:spPr>
            <a:xfrm>
              <a:off x="5564760" y="2868396"/>
              <a:ext cx="6079909" cy="367658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3"/>
            <a:srcRect l="5944"/>
            <a:stretch>
              <a:fillRect/>
            </a:stretch>
          </p:blipFill>
          <p:spPr>
            <a:xfrm>
              <a:off x="11963399" y="3371971"/>
              <a:ext cx="6262522" cy="3155321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>
              <a:fillRect/>
            </a:stretch>
          </p:blipFill>
          <p:spPr>
            <a:xfrm>
              <a:off x="98201" y="2735848"/>
              <a:ext cx="5147829" cy="4242200"/>
            </a:xfrm>
            <a:prstGeom prst="rect">
              <a:avLst/>
            </a:prstGeom>
          </p:spPr>
        </p:pic>
      </p:grpSp>
      <p:sp>
        <p:nvSpPr>
          <p:cNvPr id="4" name="Hình Bầu dục 3"/>
          <p:cNvSpPr/>
          <p:nvPr/>
        </p:nvSpPr>
        <p:spPr>
          <a:xfrm>
            <a:off x="4386266" y="330429"/>
            <a:ext cx="3799120" cy="1574626"/>
          </a:xfrm>
          <a:prstGeom prst="ellipse">
            <a:avLst/>
          </a:prstGeom>
          <a:solidFill>
            <a:srgbClr val="E87B69"/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Ví</a:t>
            </a:r>
            <a:r>
              <a:rPr lang="en-US" sz="4800" b="1" dirty="0">
                <a:latin typeface="+mj-lt"/>
              </a:rPr>
              <a:t> </a:t>
            </a:r>
            <a:r>
              <a:rPr lang="en-US" sz="4800" b="1" dirty="0" err="1">
                <a:latin typeface="+mj-lt"/>
              </a:rPr>
              <a:t>dụ</a:t>
            </a:r>
            <a:endParaRPr lang="en-US" sz="4800" b="1" dirty="0">
              <a:latin typeface="+mj-lt"/>
            </a:endParaRPr>
          </a:p>
        </p:txBody>
      </p:sp>
      <p:sp>
        <p:nvSpPr>
          <p:cNvPr id="3" name="Hình Bầu dục 3"/>
          <p:cNvSpPr/>
          <p:nvPr/>
        </p:nvSpPr>
        <p:spPr>
          <a:xfrm>
            <a:off x="520065" y="7734300"/>
            <a:ext cx="4428490" cy="208470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ABC là tam giác nhọn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Hình Bầu dục 3"/>
          <p:cNvSpPr/>
          <p:nvPr/>
        </p:nvSpPr>
        <p:spPr>
          <a:xfrm>
            <a:off x="6553200" y="7581900"/>
            <a:ext cx="4428490" cy="208470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DEF là tam giác tù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Hình Bầu dục 3"/>
          <p:cNvSpPr/>
          <p:nvPr/>
        </p:nvSpPr>
        <p:spPr>
          <a:xfrm>
            <a:off x="12039600" y="7429500"/>
            <a:ext cx="4428490" cy="238887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MNP là tam giác vuông tại đỉnh M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bldLvl="0" animBg="1"/>
      <p:bldP spid="6" grpId="0" bldLvl="0" animBg="1"/>
      <p:bldP spid="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7613400" y="-12809"/>
            <a:ext cx="3113316" cy="11002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800"/>
              </a:lnSpc>
              <a:spcBef>
                <a:spcPct val="0"/>
              </a:spcBef>
            </a:pPr>
            <a:r>
              <a:rPr lang="en-US" sz="4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4800" b="1" dirty="0">
                <a:solidFill>
                  <a:srgbClr val="FF0000"/>
                </a:solidFill>
                <a:latin typeface="+mj-lt"/>
              </a:rPr>
              <a:t> ý: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970271" y="610815"/>
            <a:ext cx="14969986" cy="3607162"/>
            <a:chOff x="854658" y="881128"/>
            <a:chExt cx="14969986" cy="3607162"/>
          </a:xfrm>
        </p:grpSpPr>
        <p:sp>
          <p:nvSpPr>
            <p:cNvPr id="7" name="TextBox 7"/>
            <p:cNvSpPr txBox="1"/>
            <p:nvPr/>
          </p:nvSpPr>
          <p:spPr>
            <a:xfrm>
              <a:off x="854658" y="1959554"/>
              <a:ext cx="9554254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3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đều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2" name="Picture 31" descr="Shape&#10;&#10;Description automatically generated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17966" y="881128"/>
              <a:ext cx="5506678" cy="3607162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1163936" y="3701414"/>
            <a:ext cx="15220911" cy="3415860"/>
            <a:chOff x="1163936" y="4199028"/>
            <a:chExt cx="15220911" cy="3415860"/>
          </a:xfrm>
        </p:grpSpPr>
        <p:sp>
          <p:nvSpPr>
            <p:cNvPr id="20" name="TextBox 8"/>
            <p:cNvSpPr txBox="1"/>
            <p:nvPr/>
          </p:nvSpPr>
          <p:spPr>
            <a:xfrm>
              <a:off x="8689384" y="5051070"/>
              <a:ext cx="7695463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5" name="Picture 34" descr="Background pattern&#10;&#10;Description automatically generated with medium confidence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3936" y="4199028"/>
              <a:ext cx="7914796" cy="3415860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 rot="0">
            <a:off x="2313305" y="7103745"/>
            <a:ext cx="14071600" cy="3183255"/>
            <a:chOff x="2313202" y="7212737"/>
            <a:chExt cx="14071645" cy="3183232"/>
          </a:xfrm>
        </p:grpSpPr>
        <p:sp>
          <p:nvSpPr>
            <p:cNvPr id="21" name="TextBox 10"/>
            <p:cNvSpPr txBox="1"/>
            <p:nvPr/>
          </p:nvSpPr>
          <p:spPr>
            <a:xfrm>
              <a:off x="2313202" y="7847639"/>
              <a:ext cx="7914796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8" name="Picture 37" descr="Background pattern&#10;&#10;Description automatically generated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26716" y="7212737"/>
              <a:ext cx="5658131" cy="3183232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867400" y="599908"/>
            <a:ext cx="5638800" cy="1034522"/>
            <a:chOff x="895029" y="2355727"/>
            <a:chExt cx="3690821" cy="1177632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661070" y="2355728"/>
              <a:ext cx="2924780" cy="1134635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r>
                <a:rPr lang="en-US" sz="40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0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40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36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5029" y="2355727"/>
              <a:ext cx="921561" cy="1177632"/>
              <a:chOff x="14169" y="0"/>
              <a:chExt cx="4969214" cy="6349995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9" y="0"/>
                <a:ext cx="4969214" cy="6349995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103889" y="2588924"/>
              <a:ext cx="424104" cy="589378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9"/>
              <p:cNvSpPr txBox="1"/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  <a:endParaRPr lang="nl-NL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nl-NL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  <a:blipFill rotWithShape="1">
                <a:blip r:embed="rId7"/>
                <a:stretch>
                  <a:fillRect l="-3" t="-18" r="4" b="-54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  <a:blipFill rotWithShape="1">
                <a:blip r:embed="rId8"/>
                <a:stretch>
                  <a:fillRect l="-4" t="-1" b="-1299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39541" y="5174859"/>
            <a:ext cx="7479158" cy="3390715"/>
          </a:xfrm>
          <a:prstGeom prst="rect">
            <a:avLst/>
          </a:prstGeom>
        </p:spPr>
      </p:pic>
      <p:sp>
        <p:nvSpPr>
          <p:cNvPr id="2" name="Hộp Văn bản 1"/>
          <p:cNvSpPr txBox="1"/>
          <p:nvPr/>
        </p:nvSpPr>
        <p:spPr>
          <a:xfrm>
            <a:off x="7467600" y="3681278"/>
            <a:ext cx="403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9"/>
              <p:cNvSpPr txBox="1"/>
              <p:nvPr/>
            </p:nvSpPr>
            <p:spPr>
              <a:xfrm>
                <a:off x="2099310" y="2077720"/>
                <a:ext cx="14966315" cy="385998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5400" b="1" dirty="0">
                    <a:solidFill>
                      <a:srgbClr val="002060"/>
                    </a:solidFill>
                    <a:latin typeface="+mj-lt"/>
                  </a:rPr>
                  <a:t>Nhận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+mj-lt"/>
                  </a:rPr>
                  <a:t>xét</a:t>
                </a:r>
                <a:endParaRPr lang="en-US" sz="54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Hai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có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tổ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bằ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ọ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là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uô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ọn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310" y="2077720"/>
                <a:ext cx="14966315" cy="3859988"/>
              </a:xfrm>
              <a:prstGeom prst="roundRect">
                <a:avLst/>
              </a:prstGeom>
              <a:blipFill rotWithShape="1">
                <a:blip r:embed="rId5"/>
                <a:stretch>
                  <a:fillRect l="-229" t="-362" r="-225" b="-1386"/>
                </a:stretch>
              </a:blip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2966403" y="1940326"/>
                <a:ext cx="12355193" cy="2106346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ối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ình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𝑥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403" y="1940326"/>
                <a:ext cx="12355193" cy="2106346"/>
              </a:xfrm>
              <a:prstGeom prst="rect">
                <a:avLst/>
              </a:prstGeom>
              <a:blipFill rotWithShape="1">
                <a:blip r:embed="rId1"/>
                <a:stretch>
                  <a:fillRect l="-3" t="-19" r="3" b="-105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966403" y="900195"/>
            <a:ext cx="5591270" cy="1253033"/>
            <a:chOff x="892401" y="2355728"/>
            <a:chExt cx="3481549" cy="1008428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816589" y="2355728"/>
              <a:ext cx="2557361" cy="1003588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VẬN DỤNG</a:t>
              </a:r>
              <a:r>
                <a:rPr lang="en-US" sz="48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8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48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54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2401" y="2360568"/>
              <a:ext cx="1075805" cy="1003588"/>
              <a:chOff x="0" y="26104"/>
              <a:chExt cx="5800924" cy="5411521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0" y="26104"/>
                <a:ext cx="5800924" cy="5411521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206322" y="2454992"/>
              <a:ext cx="537433" cy="695696"/>
            </a:xfrm>
            <a:prstGeom prst="rect">
              <a:avLst/>
            </a:prstGeom>
          </p:spPr>
        </p:pic>
      </p:grpSp>
      <p:pic>
        <p:nvPicPr>
          <p:cNvPr id="19" name="Picture 18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1" t="5089" b="14388"/>
          <a:stretch>
            <a:fillRect/>
          </a:stretch>
        </p:blipFill>
        <p:spPr>
          <a:xfrm>
            <a:off x="5257800" y="4076924"/>
            <a:ext cx="9308917" cy="3826336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1204595" y="7780655"/>
            <a:ext cx="15920085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latin typeface="+mj-lt"/>
                <a:sym typeface="+mn-ea"/>
              </a:rPr>
              <a:t>Học sinh hoạt động nhóm bàn trong 2 phút </a:t>
            </a:r>
            <a:endParaRPr lang="en-US" sz="5400" b="1" dirty="0">
              <a:solidFill>
                <a:srgbClr val="FF0000"/>
              </a:solidFill>
              <a:latin typeface="+mj-lt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latin typeface="+mj-lt"/>
                <a:sym typeface="+mn-ea"/>
              </a:rPr>
              <a:t>và trình bày vào phiếu học tập</a:t>
            </a:r>
            <a:endParaRPr lang="en-US" sz="5400" b="1" dirty="0">
              <a:solidFill>
                <a:srgbClr val="FF0000"/>
              </a:solidFill>
              <a:latin typeface="+mj-lt"/>
              <a:sym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667000" y="6286500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77360" y="6919145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9"/>
              <p:cNvSpPr txBox="1"/>
              <p:nvPr/>
            </p:nvSpPr>
            <p:spPr>
              <a:xfrm>
                <a:off x="1568844" y="4460402"/>
                <a:ext cx="15482234" cy="57550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tia đối của tia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𝐵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hai góc kề bù.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𝑥</m:t>
                            </m:r>
                          </m:e>
                        </m:acc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 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altLang="nl-NL" sz="4400" dirty="0">
                    <a:solidFill>
                      <a:srgbClr val="FF0000"/>
                    </a:solidFill>
                    <a:latin typeface="+mj-lt"/>
                  </a:rPr>
                  <a:t>  </a:t>
                </a: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(1)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Xét tam giác ABC có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endParaRPr lang="nl-NL" sz="4400" dirty="0">
                  <a:solidFill>
                    <a:schemeClr val="tx1"/>
                  </a:solidFill>
                  <a:latin typeface="+mj-lt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  <m:r>
                      <a:rPr lang="en-US" altLang="nl-NL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 −</m:t>
                        </m:r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alt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nl-NL" sz="4400" dirty="0">
                    <a:latin typeface="+mj-lt"/>
                    <a:sym typeface="+mn-ea"/>
                  </a:rPr>
                  <a:t>(2)</a:t>
                </a:r>
                <a:endParaRPr lang="nl-NL" sz="4400" dirty="0">
                  <a:latin typeface="+mj-lt"/>
                  <a:sym typeface="+mn-ea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Từ (1) và (2) suy ra: </a:t>
                </a:r>
                <a:r>
                  <a:rPr lang="en-US" sz="4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844" y="4460402"/>
                <a:ext cx="15482234" cy="5755005"/>
              </a:xfrm>
              <a:prstGeom prst="rect">
                <a:avLst/>
              </a:prstGeom>
              <a:blipFill rotWithShape="1">
                <a:blip r:embed="rId5"/>
                <a:stretch>
                  <a:fillRect l="-3" t="-3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/>
          <p:cNvSpPr/>
          <p:nvPr/>
        </p:nvSpPr>
        <p:spPr>
          <a:xfrm>
            <a:off x="1402883" y="526127"/>
            <a:ext cx="2956124" cy="1123010"/>
          </a:xfrm>
          <a:prstGeom prst="roundRect">
            <a:avLst>
              <a:gd name="adj" fmla="val 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solidFill>
                <a:srgbClr val="E87B6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dirty="0"/>
          </a:p>
        </p:txBody>
      </p:sp>
      <p:pic>
        <p:nvPicPr>
          <p:cNvPr id="27" name="Picture 26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5864" r="1944" b="14668"/>
          <a:stretch>
            <a:fillRect/>
          </a:stretch>
        </p:blipFill>
        <p:spPr>
          <a:xfrm>
            <a:off x="5409933" y="723646"/>
            <a:ext cx="9106238" cy="3813206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1070459" y="1562852"/>
                <a:ext cx="16147081" cy="301383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oà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khô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59" y="1562852"/>
                <a:ext cx="16147081" cy="3013838"/>
              </a:xfrm>
              <a:prstGeom prst="rect">
                <a:avLst/>
              </a:prstGeom>
              <a:blipFill rotWithShape="1">
                <a:blip r:embed="rId1"/>
                <a:stretch>
                  <a:fillRect l="-3" t="-4" r="1" b="-31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488880" y="-1143635"/>
            <a:ext cx="3799120" cy="3390715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222859" y="5604525"/>
            <a:ext cx="15392400" cy="2668936"/>
            <a:chOff x="0" y="7365640"/>
            <a:chExt cx="15392400" cy="2668936"/>
          </a:xfrm>
        </p:grpSpPr>
        <p:sp>
          <p:nvSpPr>
            <p:cNvPr id="5" name="TextBox 9"/>
            <p:cNvSpPr txBox="1"/>
            <p:nvPr/>
          </p:nvSpPr>
          <p:spPr>
            <a:xfrm>
              <a:off x="2377203" y="7734300"/>
              <a:ext cx="13015197" cy="230027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Mỗ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ngoà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của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một tam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có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bằ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ha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trong khô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kề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với nó.</a:t>
              </a:r>
              <a:endParaRPr lang="en-US" sz="4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" name="Picture 18" descr="Cartoon bee with pointer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7365640"/>
              <a:ext cx="2016092" cy="227365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93" name="Group 70"/>
          <p:cNvGrpSpPr/>
          <p:nvPr/>
        </p:nvGrpSpPr>
        <p:grpSpPr>
          <a:xfrm>
            <a:off x="177165" y="539750"/>
            <a:ext cx="4044315" cy="3435985"/>
            <a:chOff x="-624" y="1092"/>
            <a:chExt cx="2652" cy="2479"/>
          </a:xfrm>
        </p:grpSpPr>
        <p:sp>
          <p:nvSpPr>
            <p:cNvPr id="23612" name="Text Box 24"/>
            <p:cNvSpPr txBox="1"/>
            <p:nvPr/>
          </p:nvSpPr>
          <p:spPr>
            <a:xfrm>
              <a:off x="-134" y="276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VNI-Times" pitchFamily="2" charset="0"/>
                </a:rPr>
                <a:t>x</a:t>
              </a:r>
              <a:endParaRPr lang="en-US" altLang="en-US" sz="2800" b="1" dirty="0">
                <a:solidFill>
                  <a:srgbClr val="0066FF"/>
                </a:solidFill>
                <a:latin typeface="VNI-Times" pitchFamily="2" charset="0"/>
              </a:endParaRPr>
            </a:p>
          </p:txBody>
        </p:sp>
        <p:sp>
          <p:nvSpPr>
            <p:cNvPr id="23613" name="Text Box 25"/>
            <p:cNvSpPr txBox="1"/>
            <p:nvPr/>
          </p:nvSpPr>
          <p:spPr>
            <a:xfrm>
              <a:off x="391" y="3283"/>
              <a:ext cx="10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4" name="AutoShape 17"/>
            <p:cNvSpPr/>
            <p:nvPr/>
          </p:nvSpPr>
          <p:spPr>
            <a:xfrm>
              <a:off x="217" y="1451"/>
              <a:ext cx="1411" cy="1660"/>
            </a:xfrm>
            <a:prstGeom prst="triangle">
              <a:avLst>
                <a:gd name="adj" fmla="val 82907"/>
              </a:avLst>
            </a:prstGeom>
            <a:noFill/>
            <a:ln w="38100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en-US" altLang="en-US" dirty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5" name="Text Box 18"/>
            <p:cNvSpPr txBox="1"/>
            <p:nvPr/>
          </p:nvSpPr>
          <p:spPr>
            <a:xfrm>
              <a:off x="1150" y="1092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K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6" name="Text Box 19"/>
            <p:cNvSpPr txBox="1"/>
            <p:nvPr/>
          </p:nvSpPr>
          <p:spPr>
            <a:xfrm>
              <a:off x="1464" y="307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E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7" name="Text Box 20"/>
            <p:cNvSpPr txBox="1"/>
            <p:nvPr/>
          </p:nvSpPr>
          <p:spPr>
            <a:xfrm>
              <a:off x="-49" y="3111"/>
              <a:ext cx="565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D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8" name="Text Box 21"/>
            <p:cNvSpPr txBox="1"/>
            <p:nvPr/>
          </p:nvSpPr>
          <p:spPr>
            <a:xfrm>
              <a:off x="1113" y="273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8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9" name="Text Box 22"/>
            <p:cNvSpPr txBox="1"/>
            <p:nvPr/>
          </p:nvSpPr>
          <p:spPr>
            <a:xfrm>
              <a:off x="1022" y="171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7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20" name="Line 23"/>
            <p:cNvSpPr/>
            <p:nvPr/>
          </p:nvSpPr>
          <p:spPr>
            <a:xfrm>
              <a:off x="-624" y="3111"/>
              <a:ext cx="84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1" name="Text Box 26"/>
            <p:cNvSpPr txBox="1"/>
            <p:nvPr/>
          </p:nvSpPr>
          <p:spPr>
            <a:xfrm>
              <a:off x="408" y="2847"/>
              <a:ext cx="281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1</a:t>
              </a:r>
              <a:endParaRPr lang="en-US" altLang="en-US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22" name="Arc 69"/>
            <p:cNvSpPr/>
            <p:nvPr/>
          </p:nvSpPr>
          <p:spPr>
            <a:xfrm>
              <a:off x="336" y="2928"/>
              <a:ext cx="96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en-US" altLang="x-none" dirty="0">
                <a:latin typeface="VNI-Times" pitchFamily="2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39000" y="647700"/>
            <a:ext cx="3407410" cy="3200400"/>
            <a:chOff x="12992" y="-27"/>
            <a:chExt cx="5366" cy="5342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2992" y="-27"/>
              <a:ext cx="5366" cy="5342"/>
              <a:chOff x="-113" y="978"/>
              <a:chExt cx="2417" cy="2497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en-US" altLang="en-US" sz="2800" b="1" dirty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-113" y="978"/>
                <a:ext cx="2417" cy="2411"/>
                <a:chOff x="-113" y="978"/>
                <a:chExt cx="2417" cy="2411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en-US" altLang="en-US" dirty="0">
                    <a:solidFill>
                      <a:srgbClr val="00FF00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-113" y="287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A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-96" y="978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B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77" y="298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C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5" name="Text Box 10"/>
                <p:cNvSpPr txBox="1"/>
                <p:nvPr/>
              </p:nvSpPr>
              <p:spPr>
                <a:xfrm>
                  <a:off x="168" y="1446"/>
                  <a:ext cx="727" cy="5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3600" b="1" dirty="0">
                      <a:solidFill>
                        <a:schemeClr val="tx1"/>
                      </a:solidFill>
                      <a:latin typeface="VNI-Times" pitchFamily="2" charset="0"/>
                    </a:rPr>
                    <a:t>y</a:t>
                  </a:r>
                  <a:endParaRPr lang="en-US" altLang="en-US" sz="3600" b="1" dirty="0">
                    <a:solidFill>
                      <a:schemeClr val="tx1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29747" name="Text Box 12"/>
                <p:cNvSpPr txBox="1"/>
                <p:nvPr/>
              </p:nvSpPr>
              <p:spPr>
                <a:xfrm>
                  <a:off x="1149" y="2677"/>
                  <a:ext cx="727" cy="3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>
                      <a:solidFill>
                        <a:schemeClr val="tx1"/>
                      </a:solidFill>
                      <a:latin typeface="VNI-Times" pitchFamily="2" charset="0"/>
                    </a:rPr>
                    <a:t>47</a:t>
                  </a:r>
                  <a:r>
                    <a:rPr lang="en-US" altLang="en-US" sz="2400" b="1" baseline="30000" dirty="0">
                      <a:solidFill>
                        <a:schemeClr val="tx1"/>
                      </a:solidFill>
                      <a:latin typeface="VNI-Times" pitchFamily="2" charset="0"/>
                    </a:rPr>
                    <a:t>0</a:t>
                  </a:r>
                  <a:endParaRPr lang="en-US" altLang="en-US" sz="2400" b="1" baseline="30000" dirty="0">
                    <a:solidFill>
                      <a:schemeClr val="tx1"/>
                    </a:solidFill>
                    <a:latin typeface="VNI-Times" pitchFamily="2" charset="0"/>
                  </a:endParaRP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209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540740" y="733425"/>
            <a:ext cx="4816501" cy="2533355"/>
            <a:chOff x="365" y="8674"/>
            <a:chExt cx="8315" cy="4462"/>
          </a:xfrm>
        </p:grpSpPr>
        <p:grpSp>
          <p:nvGrpSpPr>
            <p:cNvPr id="6" name="Group 29"/>
            <p:cNvGrpSpPr/>
            <p:nvPr/>
          </p:nvGrpSpPr>
          <p:grpSpPr>
            <a:xfrm>
              <a:off x="365" y="8674"/>
              <a:ext cx="8315" cy="4462"/>
              <a:chOff x="118" y="1719"/>
              <a:chExt cx="3069" cy="1599"/>
            </a:xfrm>
          </p:grpSpPr>
          <p:sp>
            <p:nvSpPr>
              <p:cNvPr id="11281" name="Freeform 30"/>
              <p:cNvSpPr/>
              <p:nvPr/>
            </p:nvSpPr>
            <p:spPr>
              <a:xfrm>
                <a:off x="336" y="2016"/>
                <a:ext cx="240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960"/>
                  </a:cxn>
                  <a:cxn ang="0">
                    <a:pos x="2400" y="960"/>
                  </a:cxn>
                  <a:cxn ang="0">
                    <a:pos x="0" y="0"/>
                  </a:cxn>
                </a:cxnLst>
                <a:pathLst>
                  <a:path w="2400" h="960">
                    <a:moveTo>
                      <a:pt x="0" y="0"/>
                    </a:moveTo>
                    <a:lnTo>
                      <a:pt x="576" y="960"/>
                    </a:lnTo>
                    <a:lnTo>
                      <a:pt x="240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1283" name="Text Box 32"/>
              <p:cNvSpPr txBox="1"/>
              <p:nvPr/>
            </p:nvSpPr>
            <p:spPr>
              <a:xfrm>
                <a:off x="912" y="2623"/>
                <a:ext cx="5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120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4" name="Freeform 33"/>
              <p:cNvSpPr/>
              <p:nvPr/>
            </p:nvSpPr>
            <p:spPr>
              <a:xfrm>
                <a:off x="424" y="2099"/>
                <a:ext cx="96" cy="4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29" y="8"/>
                  </a:cxn>
                  <a:cxn ang="0">
                    <a:pos x="0" y="8"/>
                  </a:cxn>
                </a:cxnLst>
                <a:pathLst>
                  <a:path w="144" h="112">
                    <a:moveTo>
                      <a:pt x="144" y="0"/>
                    </a:moveTo>
                    <a:cubicBezTo>
                      <a:pt x="132" y="40"/>
                      <a:pt x="120" y="80"/>
                      <a:pt x="96" y="96"/>
                    </a:cubicBezTo>
                    <a:cubicBezTo>
                      <a:pt x="72" y="112"/>
                      <a:pt x="36" y="104"/>
                      <a:pt x="0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1285" name="Text Box 34"/>
              <p:cNvSpPr txBox="1"/>
              <p:nvPr/>
            </p:nvSpPr>
            <p:spPr>
              <a:xfrm>
                <a:off x="480" y="2125"/>
                <a:ext cx="43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32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6" name="Text Box 35"/>
              <p:cNvSpPr txBox="1"/>
              <p:nvPr/>
            </p:nvSpPr>
            <p:spPr>
              <a:xfrm>
                <a:off x="2043" y="2623"/>
                <a:ext cx="384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600" dirty="0">
                    <a:latin typeface="VNI-Times" pitchFamily="2" charset="0"/>
                  </a:rPr>
                  <a:t>z</a:t>
                </a:r>
                <a:endParaRPr lang="en-US" altLang="x-none" sz="3600" dirty="0">
                  <a:latin typeface="VNI-Times" pitchFamily="2" charset="0"/>
                </a:endParaRPr>
              </a:p>
            </p:txBody>
          </p:sp>
          <p:sp>
            <p:nvSpPr>
              <p:cNvPr id="11287" name="Text Box 36"/>
              <p:cNvSpPr txBox="1"/>
              <p:nvPr/>
            </p:nvSpPr>
            <p:spPr>
              <a:xfrm>
                <a:off x="2803" y="2901"/>
                <a:ext cx="384" cy="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no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D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  <p:sp>
            <p:nvSpPr>
              <p:cNvPr id="11288" name="Text Box 37"/>
              <p:cNvSpPr txBox="1"/>
              <p:nvPr/>
            </p:nvSpPr>
            <p:spPr>
              <a:xfrm>
                <a:off x="678" y="29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E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  <p:sp>
            <p:nvSpPr>
              <p:cNvPr id="11289" name="Text Box 38"/>
              <p:cNvSpPr txBox="1"/>
              <p:nvPr/>
            </p:nvSpPr>
            <p:spPr>
              <a:xfrm>
                <a:off x="118" y="1719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F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</p:grpSp>
        <p:sp>
          <p:nvSpPr>
            <p:cNvPr id="57389" name="Text Box 45"/>
            <p:cNvSpPr txBox="1"/>
            <p:nvPr/>
          </p:nvSpPr>
          <p:spPr>
            <a:xfrm>
              <a:off x="4688" y="9945"/>
              <a:ext cx="2560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65" tIns="54132" rIns="108265" bIns="54132" anchor="t" anchorCtr="0">
              <a:spAutoFit/>
            </a:bodyPr>
            <a:p>
              <a:pPr>
                <a:spcBef>
                  <a:spcPct val="50000"/>
                </a:spcBef>
              </a:pPr>
              <a:endParaRPr lang="en-US" altLang="x-none" dirty="0">
                <a:latin typeface="VNI-Times" pitchFamily="2" charset="0"/>
              </a:endParaRPr>
            </a:p>
          </p:txBody>
        </p:sp>
      </p:grpSp>
      <p:sp>
        <p:nvSpPr>
          <p:cNvPr id="8" name="Text Box 7"/>
          <p:cNvSpPr txBox="1"/>
          <p:nvPr/>
        </p:nvSpPr>
        <p:spPr>
          <a:xfrm>
            <a:off x="444500" y="170370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2" name="Table 11"/>
          <p:cNvGraphicFramePr/>
          <p:nvPr>
            <p:custDataLst>
              <p:tags r:id="rId1"/>
            </p:custDataLst>
          </p:nvPr>
        </p:nvGraphicFramePr>
        <p:xfrm>
          <a:off x="152400" y="3820160"/>
          <a:ext cx="18125440" cy="639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61840"/>
                <a:gridCol w="4521200"/>
                <a:gridCol w="4521200"/>
                <a:gridCol w="4521200"/>
              </a:tblGrid>
              <a:tr h="847725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</a:rPr>
                        <a:t>1) Các số đo x, y, z trên hình 1, 2, 3 lần lượt là: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</a:tr>
              <a:tr h="504825"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5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48360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2) </a:t>
                      </a: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Các tam giác trên hình 1, 2, 3 lần lượt là tam giác:</a:t>
                      </a:r>
                      <a:endParaRPr lang="en-US" sz="4000" b="1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8483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tù, vuông, nhọn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nhọn, tù, vuông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vuông, tù, nhọn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nhọn, vuông, tù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47725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3) Số đo các góc D</a:t>
                      </a:r>
                      <a:r>
                        <a:rPr lang="en-US" sz="4000" b="1" baseline="-25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1</a:t>
                      </a: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 trên hình 1 là:</a:t>
                      </a:r>
                      <a:endParaRPr lang="en-US" sz="4000" b="1">
                        <a:ln w="19050" cap="sq" cmpd="sng">
                          <a:noFill/>
                          <a:prstDash val="solid"/>
                        </a:ln>
                        <a:solidFill>
                          <a:schemeClr val="tx1"/>
                        </a:solidFill>
                        <a:sym typeface="+mn-ea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83693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</a:tr>
              <a:tr h="730250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4) Cho tam giác ABC có                  ,                    Số đo của góc C là: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73025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55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11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4008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130302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5791200" y="8648700"/>
          <a:ext cx="204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508000" imgH="228600" progId="Equation.DSMT4">
                  <p:embed/>
                </p:oleObj>
              </mc:Choice>
              <mc:Fallback>
                <p:oleObj name="" r:id="rId2" imgW="5080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1200" y="8648700"/>
                        <a:ext cx="20415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8204200" y="8572500"/>
          <a:ext cx="193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4" imgW="482600" imgH="228600" progId="Equation.DSMT4">
                  <p:embed/>
                </p:oleObj>
              </mc:Choice>
              <mc:Fallback>
                <p:oleObj name="" r:id="rId4" imgW="4826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4200" y="8572500"/>
                        <a:ext cx="19399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1054100" y="-140335"/>
            <a:ext cx="151003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ài 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: Khoanh tròn vào chữ cái đứng trước đáp án đúng trong 4 câu hỏi sau đây?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9" name="Oval 8"/>
          <p:cNvSpPr/>
          <p:nvPr/>
        </p:nvSpPr>
        <p:spPr>
          <a:xfrm>
            <a:off x="4419600" y="46107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639800" y="62109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915400" y="78873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-76200" y="94875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" grpId="0"/>
      <p:bldP spid="16" grpId="0"/>
      <p:bldP spid="17" grpId="0"/>
      <p:bldP spid="8" grpId="1"/>
      <p:bldP spid="16" grpId="1"/>
      <p:bldP spid="17" grpId="1"/>
      <p:bldP spid="9" grpId="0" bldLvl="0" animBg="1"/>
      <p:bldP spid="9" grpId="1" animBg="1"/>
      <p:bldP spid="10" grpId="0" bldLvl="0" animBg="1"/>
      <p:bldP spid="10" grpId="1" animBg="1"/>
      <p:bldP spid="11" grpId="0" bldLvl="0" animBg="1"/>
      <p:bldP spid="11" grpId="1" animBg="1"/>
      <p:bldP spid="13" grpId="0" bldLvl="0" animBg="1"/>
      <p:bldP spid="1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6019829" y="1562047"/>
            <a:ext cx="5519361" cy="12200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1963266" y="6875042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01470" y="5372100"/>
            <a:ext cx="3799120" cy="339071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1047750" y="2857500"/>
            <a:ext cx="15871190" cy="672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ỜI CÁC EM THEO DÕI VIDEO VÀ TRẢ LỜI CÂU HỎI:</a:t>
            </a:r>
            <a:endParaRPr lang="en-US" sz="66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 ĐOÁN TỔNG SỐ ĐO 3 GÓC CỦA MỘT TAM GIÁC BẰNG BAO NHIÊU ĐỘ?</a:t>
            </a:r>
            <a:endParaRPr lang="en-US" sz="6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0490"/>
              </a:lnSpc>
              <a:spcBef>
                <a:spcPct val="0"/>
              </a:spcBef>
            </a:pPr>
            <a:endParaRPr lang="en-US" sz="6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" grpId="0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0515600" y="3716831"/>
                <a:ext cx="2781303" cy="474169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80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° </a:t>
                </a:r>
                <a:endParaRPr 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3716831"/>
                <a:ext cx="2781303" cy="474169"/>
              </a:xfrm>
              <a:prstGeom prst="rect">
                <a:avLst/>
              </a:prstGeom>
              <a:blipFill rotWithShape="1">
                <a:blip r:embed="rId1"/>
                <a:stretch>
                  <a:fillRect l="-1393" t="-3921" r="-1370" b="-12321"/>
                </a:stretch>
              </a:blip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7881027" y="7651473"/>
                <a:ext cx="2414142" cy="53777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0</m:t>
                    </m:r>
                  </m:oMath>
                </a14:m>
                <a:r>
                  <a:rPr lang="en-US" sz="2800" dirty="0" smtClean="0">
                    <a:solidFill>
                      <a:srgbClr val="0000FF"/>
                    </a:solidFill>
                  </a:rPr>
                  <a:t>° </a:t>
                </a:r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027" y="7651473"/>
                <a:ext cx="2414142" cy="537776"/>
              </a:xfrm>
              <a:prstGeom prst="rect">
                <a:avLst/>
              </a:prstGeom>
              <a:blipFill rotWithShape="1">
                <a:blip r:embed="rId2"/>
                <a:stretch>
                  <a:fillRect l="-1606" t="-3491" r="-1582" b="-10810"/>
                </a:stretch>
              </a:blipFill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 flipH="1">
            <a:off x="9244462" y="2238489"/>
            <a:ext cx="1270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7881027" y="7153742"/>
            <a:ext cx="272687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AB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201400" y="793646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10040001" y="6511098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3554621">
            <a:off x="11498343" y="6428623"/>
            <a:ext cx="1359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909164" y="5181600"/>
            <a:ext cx="2091170" cy="3019459"/>
            <a:chOff x="8855952" y="3825634"/>
            <a:chExt cx="2788226" cy="3019459"/>
          </a:xfrm>
        </p:grpSpPr>
        <p:sp>
          <p:nvSpPr>
            <p:cNvPr id="13" name="Right Triangle 12"/>
            <p:cNvSpPr/>
            <p:nvPr/>
          </p:nvSpPr>
          <p:spPr>
            <a:xfrm>
              <a:off x="9290519" y="4210152"/>
              <a:ext cx="1948981" cy="2258381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51965" y="3825634"/>
              <a:ext cx="474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855952" y="6422527"/>
              <a:ext cx="4941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150026" y="6444983"/>
              <a:ext cx="4941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5400000">
              <a:off x="9170755" y="5858989"/>
              <a:ext cx="520731" cy="105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</a:rPr>
                <a:t>┌ </a:t>
              </a:r>
              <a:endParaRPr lang="en-US" sz="28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666889" y="3352800"/>
            <a:ext cx="2876911" cy="2419986"/>
            <a:chOff x="732369" y="-6536"/>
            <a:chExt cx="3835880" cy="2419986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846667" y="1980391"/>
              <a:ext cx="3672636" cy="0"/>
            </a:xfrm>
            <a:prstGeom prst="line">
              <a:avLst/>
            </a:prstGeom>
            <a:ln w="28575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 flipV="1">
              <a:off x="1613836" y="256115"/>
              <a:ext cx="1620431" cy="1723765"/>
            </a:xfrm>
            <a:prstGeom prst="line">
              <a:avLst/>
            </a:prstGeom>
            <a:ln w="28575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493520" y="824440"/>
              <a:ext cx="640080" cy="1155951"/>
            </a:xfrm>
            <a:prstGeom prst="line">
              <a:avLst/>
            </a:prstGeom>
            <a:ln w="28575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168140" y="1689045"/>
              <a:ext cx="4001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x</a:t>
              </a:r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2369" y="1628254"/>
              <a:ext cx="4001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y</a:t>
              </a:r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613835" y="-6536"/>
              <a:ext cx="4001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z</a:t>
              </a:r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305982" y="1979880"/>
              <a:ext cx="1721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B</a:t>
              </a:r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133601" y="419112"/>
              <a:ext cx="451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49963" y="1991676"/>
              <a:ext cx="468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rot="12749316">
              <a:off x="1920321" y="489870"/>
              <a:ext cx="638214" cy="644689"/>
            </a:xfrm>
            <a:prstGeom prst="arc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854177" y="1632347"/>
              <a:ext cx="770206" cy="781103"/>
              <a:chOff x="2854177" y="1632347"/>
              <a:chExt cx="770206" cy="781103"/>
            </a:xfrm>
          </p:grpSpPr>
          <p:sp>
            <p:nvSpPr>
              <p:cNvPr id="31" name="Arc 30"/>
              <p:cNvSpPr/>
              <p:nvPr/>
            </p:nvSpPr>
            <p:spPr>
              <a:xfrm rot="20349994">
                <a:off x="2854177" y="1768761"/>
                <a:ext cx="638215" cy="644689"/>
              </a:xfrm>
              <a:prstGeom prst="arc">
                <a:avLst/>
              </a:prstGeom>
              <a:ln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195646" y="1632347"/>
                <a:ext cx="4287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solidFill>
                      <a:srgbClr val="C00000"/>
                    </a:solidFill>
                  </a:rPr>
                  <a:t>/</a:t>
                </a:r>
                <a:endParaRPr lang="en-US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 rot="2988813">
              <a:off x="1328548" y="1520805"/>
              <a:ext cx="346570" cy="615553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2400" smtClean="0">
                  <a:solidFill>
                    <a:srgbClr val="C00000"/>
                  </a:solidFill>
                </a:rPr>
                <a:t>(</a:t>
              </a:r>
              <a:r>
                <a:rPr lang="en-US" sz="1400" smtClean="0">
                  <a:solidFill>
                    <a:srgbClr val="C00000"/>
                  </a:solidFill>
                </a:rPr>
                <a:t>(</a:t>
              </a:r>
              <a:endParaRPr lang="en-US" sz="140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4666889" y="1759118"/>
                <a:ext cx="2576829" cy="133376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à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𝐴𝐵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𝐶𝐵</m:t>
                          </m:r>
                        </m:e>
                      </m:acc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89" y="1759118"/>
                <a:ext cx="2576829" cy="1333763"/>
              </a:xfrm>
              <a:prstGeom prst="rect">
                <a:avLst/>
              </a:prstGeom>
              <a:blipFill rotWithShape="1">
                <a:blip r:embed="rId3"/>
                <a:stretch>
                  <a:fillRect l="-1514" t="-1393" r="-1493" b="-4348"/>
                </a:stretch>
              </a:blipFill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 rot="2681214">
            <a:off x="7325995" y="2735580"/>
            <a:ext cx="17100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0515600" y="1828800"/>
            <a:ext cx="2828627" cy="1827118"/>
            <a:chOff x="8339542" y="290008"/>
            <a:chExt cx="3948487" cy="2106303"/>
          </a:xfrm>
        </p:grpSpPr>
        <p:sp>
          <p:nvSpPr>
            <p:cNvPr id="8" name="Isosceles Triangle 7"/>
            <p:cNvSpPr/>
            <p:nvPr/>
          </p:nvSpPr>
          <p:spPr>
            <a:xfrm>
              <a:off x="8602135" y="697562"/>
              <a:ext cx="3386666" cy="1289595"/>
            </a:xfrm>
            <a:prstGeom prst="triangle">
              <a:avLst>
                <a:gd name="adj" fmla="val 20500"/>
              </a:avLst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144001" y="290008"/>
              <a:ext cx="451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A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19525" y="2001113"/>
              <a:ext cx="468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39542" y="2026979"/>
              <a:ext cx="451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 rot="20256306">
              <a:off x="8597181" y="1666161"/>
              <a:ext cx="348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00B050"/>
                  </a:solidFill>
                </a:rPr>
                <a:t>)</a:t>
              </a: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 rot="11736386">
              <a:off x="11344010" y="1740701"/>
              <a:ext cx="4172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solidFill>
                    <a:srgbClr val="00B050"/>
                  </a:solidFill>
                </a:rPr>
                <a:t>)</a:t>
              </a:r>
              <a:r>
                <a:rPr lang="en-US" smtClean="0">
                  <a:solidFill>
                    <a:srgbClr val="00B050"/>
                  </a:solidFill>
                </a:rPr>
                <a:t>)</a:t>
              </a: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3" name="Freeform 2"/>
            <p:cNvSpPr/>
            <p:nvPr/>
          </p:nvSpPr>
          <p:spPr>
            <a:xfrm>
              <a:off x="9226550" y="781050"/>
              <a:ext cx="215900" cy="77301"/>
            </a:xfrm>
            <a:custGeom>
              <a:avLst/>
              <a:gdLst>
                <a:gd name="connsiteX0" fmla="*/ 0 w 215900"/>
                <a:gd name="connsiteY0" fmla="*/ 38100 h 77301"/>
                <a:gd name="connsiteX1" fmla="*/ 133350 w 215900"/>
                <a:gd name="connsiteY1" fmla="*/ 76200 h 77301"/>
                <a:gd name="connsiteX2" fmla="*/ 215900 w 215900"/>
                <a:gd name="connsiteY2" fmla="*/ 0 h 77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00" h="77301">
                  <a:moveTo>
                    <a:pt x="0" y="38100"/>
                  </a:moveTo>
                  <a:cubicBezTo>
                    <a:pt x="48683" y="60325"/>
                    <a:pt x="97367" y="82550"/>
                    <a:pt x="133350" y="76200"/>
                  </a:cubicBezTo>
                  <a:cubicBezTo>
                    <a:pt x="169333" y="69850"/>
                    <a:pt x="192616" y="34925"/>
                    <a:pt x="21590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H="1" flipV="1">
              <a:off x="9334500" y="781050"/>
              <a:ext cx="50800" cy="1574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8183101" y="3973441"/>
            <a:ext cx="1418099" cy="242735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Arrow Connector 50"/>
          <p:cNvCxnSpPr>
            <a:stCxn id="5" idx="0"/>
            <a:endCxn id="47" idx="3"/>
          </p:cNvCxnSpPr>
          <p:nvPr/>
        </p:nvCxnSpPr>
        <p:spPr>
          <a:xfrm flipH="1" flipV="1">
            <a:off x="7243718" y="2426000"/>
            <a:ext cx="1648433" cy="1547441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8892786" y="2817865"/>
            <a:ext cx="2059611" cy="1231776"/>
            <a:chOff x="4473186" y="1293865"/>
            <a:chExt cx="2059611" cy="1231776"/>
          </a:xfrm>
        </p:grpSpPr>
        <p:cxnSp>
          <p:nvCxnSpPr>
            <p:cNvPr id="53" name="Straight Connector 52"/>
            <p:cNvCxnSpPr>
              <a:stCxn id="5" idx="0"/>
            </p:cNvCxnSpPr>
            <p:nvPr/>
          </p:nvCxnSpPr>
          <p:spPr>
            <a:xfrm flipV="1">
              <a:off x="4473186" y="1293865"/>
              <a:ext cx="37274" cy="1231776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endCxn id="8" idx="1"/>
            </p:cNvCxnSpPr>
            <p:nvPr/>
          </p:nvCxnSpPr>
          <p:spPr>
            <a:xfrm>
              <a:off x="4509825" y="1293865"/>
              <a:ext cx="2022972" cy="1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8892150" y="6477000"/>
            <a:ext cx="1756411" cy="685800"/>
            <a:chOff x="4472550" y="4953000"/>
            <a:chExt cx="1756411" cy="685800"/>
          </a:xfrm>
        </p:grpSpPr>
        <p:cxnSp>
          <p:nvCxnSpPr>
            <p:cNvPr id="59" name="Straight Connector 58"/>
            <p:cNvCxnSpPr>
              <a:stCxn id="5" idx="2"/>
            </p:cNvCxnSpPr>
            <p:nvPr/>
          </p:nvCxnSpPr>
          <p:spPr>
            <a:xfrm flipH="1">
              <a:off x="4473185" y="4953000"/>
              <a:ext cx="1" cy="68580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4472550" y="5562600"/>
              <a:ext cx="1756411" cy="0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22" grpId="0" bldLvl="0" animBg="1"/>
      <p:bldP spid="23" grpId="0"/>
      <p:bldP spid="24" grpId="0" bldLvl="0" animBg="1"/>
      <p:bldP spid="25" grpId="0"/>
      <p:bldP spid="26" grpId="0"/>
      <p:bldP spid="27" grpId="0"/>
      <p:bldP spid="47" grpId="0" bldLvl="0" animBg="1"/>
      <p:bldP spid="49" grpId="0"/>
      <p:bldP spid="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Hình ảnh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29800" y="4251478"/>
            <a:ext cx="7484099" cy="42766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5895567" y="8364472"/>
            <a:ext cx="3830964" cy="3155322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908014" y="8877300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9"/>
              <p:cNvSpPr txBox="1"/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2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trlP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𝐶𝐷</m:t>
                        </m:r>
                      </m:e>
                    </m:acc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+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ó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ngoài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am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iá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)</a:t>
                </a:r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  <a:blipFill rotWithShape="1">
                <a:blip r:embed="rId6"/>
                <a:stretch>
                  <a:fillRect l="-4" t="-4" r="4" b="-9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9"/>
              <p:cNvSpPr txBox="1"/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3 (SGK – tr.62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8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  <a:blipFill rotWithShape="1">
                <a:blip r:embed="rId7"/>
                <a:stretch>
                  <a:fillRect l="-4" t="-33" b="-129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/>
          <p:cNvSpPr txBox="1"/>
          <p:nvPr/>
        </p:nvSpPr>
        <p:spPr>
          <a:xfrm>
            <a:off x="5732583" y="491284"/>
            <a:ext cx="68228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+mj-lt"/>
              </a:rPr>
              <a:t>VẬN DỤNG</a:t>
            </a:r>
            <a:endParaRPr lang="en-US" sz="6600" b="1" dirty="0">
              <a:latin typeface="+mj-lt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8382000" y="3162300"/>
            <a:ext cx="281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333404" y="-784324"/>
            <a:ext cx="3799120" cy="339071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741033" y="1221534"/>
            <a:ext cx="3830964" cy="3155322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461827" y="-626507"/>
            <a:ext cx="3799120" cy="3390715"/>
          </a:xfrm>
          <a:prstGeom prst="rect">
            <a:avLst/>
          </a:prstGeom>
        </p:spPr>
      </p:pic>
      <p:sp>
        <p:nvSpPr>
          <p:cNvPr id="20" name="TextBox 20"/>
          <p:cNvSpPr txBox="1"/>
          <p:nvPr/>
        </p:nvSpPr>
        <p:spPr>
          <a:xfrm>
            <a:off x="3973646" y="886594"/>
            <a:ext cx="10265633" cy="11046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2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/>
          <p:cNvGrpSpPr/>
          <p:nvPr>
            <p:custDataLst>
              <p:tags r:id="rId5"/>
            </p:custDataLst>
          </p:nvPr>
        </p:nvGrpSpPr>
        <p:grpSpPr>
          <a:xfrm>
            <a:off x="968302" y="3390900"/>
            <a:ext cx="5299610" cy="6664164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>
                <p:custDataLst>
                  <p:tags r:id="rId6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>
                <p:custDataLst>
                  <p:tags r:id="rId7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>
              <p:custDataLst>
                <p:tags r:id="rId12"/>
              </p:custDataLst>
            </p:nvPr>
          </p:nvSpPr>
          <p:spPr>
            <a:xfrm>
              <a:off x="3905163" y="5214937"/>
              <a:ext cx="2234227" cy="53440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1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23" name="TextBox 23"/>
            <p:cNvSpPr txBox="1"/>
            <p:nvPr>
              <p:custDataLst>
                <p:tags r:id="rId13"/>
              </p:custDataLst>
            </p:nvPr>
          </p:nvSpPr>
          <p:spPr>
            <a:xfrm>
              <a:off x="3216056" y="6220725"/>
              <a:ext cx="3612439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học.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>
            <p:custDataLst>
              <p:tags r:id="rId14"/>
            </p:custDataLst>
          </p:nvPr>
        </p:nvGrpSpPr>
        <p:grpSpPr>
          <a:xfrm>
            <a:off x="6666475" y="3315049"/>
            <a:ext cx="5299610" cy="6664164"/>
            <a:chOff x="2570309" y="3635349"/>
            <a:chExt cx="4924345" cy="5662373"/>
          </a:xfrm>
        </p:grpSpPr>
        <p:grpSp>
          <p:nvGrpSpPr>
            <p:cNvPr id="3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/>
              <p:cNvSpPr/>
              <p:nvPr>
                <p:custDataLst>
                  <p:tags r:id="rId15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/>
              <p:cNvSpPr/>
              <p:nvPr>
                <p:custDataLst>
                  <p:tags r:id="rId16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/>
              <p:cNvSpPr/>
              <p:nvPr>
                <p:custDataLst>
                  <p:tags r:id="rId17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/>
            <p:cNvSpPr txBox="1"/>
            <p:nvPr>
              <p:custDataLst>
                <p:tags r:id="rId19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2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35" name="TextBox 23"/>
            <p:cNvSpPr txBox="1"/>
            <p:nvPr>
              <p:custDataLst>
                <p:tags r:id="rId20"/>
              </p:custDataLst>
            </p:nvPr>
          </p:nvSpPr>
          <p:spPr>
            <a:xfrm>
              <a:off x="2805139" y="6285174"/>
              <a:ext cx="4457925" cy="17260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hành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ập trong SGK</a:t>
              </a:r>
              <a:r>
                <a:rPr lang="en-US" sz="44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44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>
            <p:custDataLst>
              <p:tags r:id="rId21"/>
            </p:custDataLst>
          </p:nvPr>
        </p:nvGrpSpPr>
        <p:grpSpPr>
          <a:xfrm>
            <a:off x="12224721" y="3315049"/>
            <a:ext cx="5299610" cy="6664164"/>
            <a:chOff x="2570309" y="3635349"/>
            <a:chExt cx="4924345" cy="5662373"/>
          </a:xfrm>
        </p:grpSpPr>
        <p:grpSp>
          <p:nvGrpSpPr>
            <p:cNvPr id="40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/>
              <p:cNvSpPr/>
              <p:nvPr>
                <p:custDataLst>
                  <p:tags r:id="rId22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/>
              <p:cNvSpPr/>
              <p:nvPr>
                <p:custDataLst>
                  <p:tags r:id="rId23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/>
              <p:cNvSpPr/>
              <p:nvPr>
                <p:custDataLst>
                  <p:tags r:id="rId24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/>
            <p:cNvSpPr txBox="1"/>
            <p:nvPr>
              <p:custDataLst>
                <p:tags r:id="rId26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3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43" name="TextBox 23"/>
            <p:cNvSpPr txBox="1"/>
            <p:nvPr>
              <p:custDataLst>
                <p:tags r:id="rId27"/>
              </p:custDataLst>
            </p:nvPr>
          </p:nvSpPr>
          <p:spPr>
            <a:xfrm>
              <a:off x="2985104" y="6285047"/>
              <a:ext cx="3493011" cy="25887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Đọc trước bài hai tam giác bằng nhau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834025" y="7166957"/>
            <a:ext cx="2619950" cy="5143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200"/>
              </a:lnSpc>
              <a:spcBef>
                <a:spcPct val="0"/>
              </a:spcBef>
            </a:pPr>
            <a:r>
              <a:rPr lang="en-US" sz="3000">
                <a:solidFill>
                  <a:srgbClr val="FFFFFF"/>
                </a:solidFill>
                <a:latin typeface="Fredoka One" panose="02000000000000000000"/>
              </a:rPr>
              <a:t>Join Now</a:t>
            </a:r>
            <a:endParaRPr lang="en-US" sz="3000">
              <a:solidFill>
                <a:srgbClr val="FFFFFF"/>
              </a:solidFill>
              <a:latin typeface="Fredoka One" panose="0200000000000000000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4412542" y="-63763"/>
            <a:ext cx="3830964" cy="315532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758304" y="723900"/>
            <a:ext cx="3799120" cy="339071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685800" y="7139298"/>
            <a:ext cx="3830964" cy="31553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356957"/>
            <a:ext cx="3799120" cy="33907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162300"/>
            <a:ext cx="16838295" cy="4246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TRÂN TRỌNG CẢM ƠN CÁC THẦY CÔ</a:t>
            </a: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YTSave.com_Shorts_Do-cac-em-biet-tai-sao-TONG-3-GOC-1-TAM_Media_Uk1QbBQfnTw_002_720p (online-video-cutter.com) (2)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754505" y="-2161540"/>
            <a:ext cx="14724380" cy="1271714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832353" y="7680610"/>
            <a:ext cx="3830964" cy="3155322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057469" y="1485710"/>
            <a:ext cx="13856829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12: TỔNG CÁC GÓC TRONG MỘT TAM GIÁC</a:t>
            </a:r>
            <a:endParaRPr lang="en-US"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13"/>
          <p:cNvGrpSpPr/>
          <p:nvPr/>
        </p:nvGrpSpPr>
        <p:grpSpPr>
          <a:xfrm rot="3656826">
            <a:off x="-144" y="5090338"/>
            <a:ext cx="1675805" cy="2554780"/>
            <a:chOff x="0" y="0"/>
            <a:chExt cx="2234407" cy="3406373"/>
          </a:xfrm>
        </p:grpSpPr>
        <p:sp>
          <p:nvSpPr>
            <p:cNvPr id="10" name="AutoShape 14"/>
            <p:cNvSpPr/>
            <p:nvPr/>
          </p:nvSpPr>
          <p:spPr>
            <a:xfrm rot="-1658072">
              <a:off x="786468" y="-16978"/>
              <a:ext cx="661472" cy="3440330"/>
            </a:xfrm>
            <a:prstGeom prst="rect">
              <a:avLst/>
            </a:prstGeom>
            <a:solidFill>
              <a:srgbClr val="FFFFFF"/>
            </a:solidFill>
          </p:spPr>
        </p:sp>
        <p:pic>
          <p:nvPicPr>
            <p:cNvPr id="11" name="Picture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 rot="-1653469">
              <a:off x="763165" y="-33210"/>
              <a:ext cx="708077" cy="3472794"/>
            </a:xfrm>
            <a:prstGeom prst="rect">
              <a:avLst/>
            </a:prstGeom>
          </p:spPr>
        </p:pic>
      </p:grpSp>
      <p:pic>
        <p:nvPicPr>
          <p:cNvPr id="12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48763">
            <a:off x="2005632" y="8871607"/>
            <a:ext cx="2480634" cy="1479409"/>
          </a:xfrm>
          <a:prstGeom prst="rect">
            <a:avLst/>
          </a:prstGeom>
        </p:spPr>
      </p:pic>
      <p:grpSp>
        <p:nvGrpSpPr>
          <p:cNvPr id="13" name="Group 19"/>
          <p:cNvGrpSpPr/>
          <p:nvPr/>
        </p:nvGrpSpPr>
        <p:grpSpPr>
          <a:xfrm rot="-1386098">
            <a:off x="14150601" y="190038"/>
            <a:ext cx="2165395" cy="1104197"/>
            <a:chOff x="0" y="0"/>
            <a:chExt cx="2887194" cy="1472263"/>
          </a:xfrm>
        </p:grpSpPr>
        <p:pic>
          <p:nvPicPr>
            <p:cNvPr id="14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-10800000">
              <a:off x="33912" y="20101"/>
              <a:ext cx="2819370" cy="1409685"/>
            </a:xfrm>
            <a:prstGeom prst="rect">
              <a:avLst/>
            </a:prstGeom>
          </p:spPr>
        </p:pic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2887194" cy="1472263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029936" y="1292403"/>
            <a:ext cx="10228127" cy="11760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80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23654" y="3582942"/>
            <a:ext cx="16095045" cy="2229815"/>
            <a:chOff x="3335806" y="3518945"/>
            <a:chExt cx="10608794" cy="1776955"/>
          </a:xfrm>
        </p:grpSpPr>
        <p:grpSp>
          <p:nvGrpSpPr>
            <p:cNvPr id="3" name="Group 3"/>
            <p:cNvGrpSpPr/>
            <p:nvPr/>
          </p:nvGrpSpPr>
          <p:grpSpPr>
            <a:xfrm>
              <a:off x="4178922" y="3590004"/>
              <a:ext cx="9765678" cy="1705896"/>
              <a:chOff x="0" y="0"/>
              <a:chExt cx="3891796" cy="1913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0" y="0"/>
                <a:ext cx="3891796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3891796" h="1913890">
                    <a:moveTo>
                      <a:pt x="3767336" y="1913890"/>
                    </a:moveTo>
                    <a:lnTo>
                      <a:pt x="124460" y="1913890"/>
                    </a:lnTo>
                    <a:cubicBezTo>
                      <a:pt x="55880" y="1913890"/>
                      <a:pt x="0" y="1858010"/>
                      <a:pt x="0" y="1789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767336" y="0"/>
                    </a:lnTo>
                    <a:cubicBezTo>
                      <a:pt x="3835916" y="0"/>
                      <a:pt x="3891796" y="55880"/>
                      <a:pt x="3891796" y="124460"/>
                    </a:cubicBezTo>
                    <a:lnTo>
                      <a:pt x="3891796" y="1789430"/>
                    </a:lnTo>
                    <a:cubicBezTo>
                      <a:pt x="3891796" y="1858010"/>
                      <a:pt x="3835916" y="1913890"/>
                      <a:pt x="3767336" y="1913890"/>
                    </a:cubicBezTo>
                    <a:close/>
                  </a:path>
                </a:pathLst>
              </a:custGeom>
              <a:solidFill>
                <a:srgbClr val="F2DA66"/>
              </a:solidFill>
            </p:spPr>
          </p:sp>
        </p:grpSp>
        <p:grpSp>
          <p:nvGrpSpPr>
            <p:cNvPr id="5" name="Group 5"/>
            <p:cNvGrpSpPr>
              <a:grpSpLocks noChangeAspect="1"/>
            </p:cNvGrpSpPr>
            <p:nvPr/>
          </p:nvGrpSpPr>
          <p:grpSpPr>
            <a:xfrm>
              <a:off x="3335806" y="3518945"/>
              <a:ext cx="1474226" cy="1705896"/>
              <a:chOff x="-1161996" y="-1662691"/>
              <a:chExt cx="7576776" cy="876743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-1161996" y="-1662691"/>
                <a:ext cx="7576776" cy="8767436"/>
              </a:xfrm>
              <a:custGeom>
                <a:avLst/>
                <a:gdLst/>
                <a:ahLst/>
                <a:cxnLst/>
                <a:rect l="l" t="t" r="r" b="b"/>
                <a:pathLst>
                  <a:path w="6487160" h="6352540">
                    <a:moveTo>
                      <a:pt x="6322060" y="3176270"/>
                    </a:moveTo>
                    <a:cubicBezTo>
                      <a:pt x="6322060" y="2844800"/>
                      <a:pt x="6487160" y="2493010"/>
                      <a:pt x="6385560" y="2194560"/>
                    </a:cubicBezTo>
                    <a:cubicBezTo>
                      <a:pt x="6281420" y="1884680"/>
                      <a:pt x="5928360" y="1694180"/>
                      <a:pt x="5734050" y="1436370"/>
                    </a:cubicBezTo>
                    <a:cubicBezTo>
                      <a:pt x="5537200" y="1176020"/>
                      <a:pt x="5455920" y="796290"/>
                      <a:pt x="5185410" y="607060"/>
                    </a:cubicBezTo>
                    <a:cubicBezTo>
                      <a:pt x="4917440" y="420370"/>
                      <a:pt x="4517390" y="462280"/>
                      <a:pt x="4196080" y="360680"/>
                    </a:cubicBezTo>
                    <a:cubicBezTo>
                      <a:pt x="3884930" y="264160"/>
                      <a:pt x="3589020" y="0"/>
                      <a:pt x="3244850" y="0"/>
                    </a:cubicBezTo>
                    <a:cubicBezTo>
                      <a:pt x="2900680" y="0"/>
                      <a:pt x="2603500" y="262890"/>
                      <a:pt x="2293620" y="360680"/>
                    </a:cubicBezTo>
                    <a:cubicBezTo>
                      <a:pt x="1972310" y="461010"/>
                      <a:pt x="1570990" y="419100"/>
                      <a:pt x="1303020" y="607060"/>
                    </a:cubicBezTo>
                    <a:cubicBezTo>
                      <a:pt x="1032510" y="796290"/>
                      <a:pt x="951230" y="1176020"/>
                      <a:pt x="754380" y="1436370"/>
                    </a:cubicBezTo>
                    <a:cubicBezTo>
                      <a:pt x="558800" y="1694180"/>
                      <a:pt x="207010" y="1884680"/>
                      <a:pt x="101600" y="2194560"/>
                    </a:cubicBezTo>
                    <a:cubicBezTo>
                      <a:pt x="1270" y="2493010"/>
                      <a:pt x="165100" y="2844800"/>
                      <a:pt x="165100" y="3176270"/>
                    </a:cubicBezTo>
                    <a:cubicBezTo>
                      <a:pt x="165100" y="3507740"/>
                      <a:pt x="0" y="3859530"/>
                      <a:pt x="101600" y="4157980"/>
                    </a:cubicBezTo>
                    <a:cubicBezTo>
                      <a:pt x="205740" y="4467860"/>
                      <a:pt x="558800" y="4658360"/>
                      <a:pt x="753110" y="4916170"/>
                    </a:cubicBezTo>
                    <a:cubicBezTo>
                      <a:pt x="949960" y="5176520"/>
                      <a:pt x="1031240" y="5556250"/>
                      <a:pt x="1301750" y="5745480"/>
                    </a:cubicBezTo>
                    <a:cubicBezTo>
                      <a:pt x="1569720" y="5933440"/>
                      <a:pt x="1969770" y="5891530"/>
                      <a:pt x="2292350" y="5991860"/>
                    </a:cubicBezTo>
                    <a:cubicBezTo>
                      <a:pt x="2603500" y="6088380"/>
                      <a:pt x="2899410" y="6352540"/>
                      <a:pt x="3243580" y="6352540"/>
                    </a:cubicBezTo>
                    <a:cubicBezTo>
                      <a:pt x="3587750" y="6352540"/>
                      <a:pt x="3884930" y="6089650"/>
                      <a:pt x="4194810" y="5991860"/>
                    </a:cubicBezTo>
                    <a:cubicBezTo>
                      <a:pt x="4516120" y="5891530"/>
                      <a:pt x="4917440" y="5933440"/>
                      <a:pt x="5185410" y="5745480"/>
                    </a:cubicBezTo>
                    <a:cubicBezTo>
                      <a:pt x="5455920" y="5556250"/>
                      <a:pt x="5537200" y="5176520"/>
                      <a:pt x="5734050" y="4916170"/>
                    </a:cubicBezTo>
                    <a:cubicBezTo>
                      <a:pt x="5929630" y="4658360"/>
                      <a:pt x="6281420" y="4467860"/>
                      <a:pt x="6385560" y="4157980"/>
                    </a:cubicBezTo>
                    <a:cubicBezTo>
                      <a:pt x="6487160" y="3858260"/>
                      <a:pt x="6322060" y="3506470"/>
                      <a:pt x="6322060" y="31762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4810032" y="4221987"/>
              <a:ext cx="9134568" cy="51516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4900"/>
                </a:lnSpc>
                <a:spcBef>
                  <a:spcPct val="0"/>
                </a:spcBef>
              </a:pP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ổng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trong một tam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3532277" y="4251879"/>
              <a:ext cx="962200" cy="51516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6000" b="1" dirty="0">
                  <a:solidFill>
                    <a:srgbClr val="F2DA66"/>
                  </a:solidFill>
                  <a:latin typeface="+mj-lt"/>
                </a:rPr>
                <a:t>01</a:t>
              </a:r>
              <a:endParaRPr lang="en-US" sz="5400" b="1" dirty="0">
                <a:solidFill>
                  <a:srgbClr val="F2DA66"/>
                </a:solidFill>
                <a:latin typeface="+mj-lt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468600" y="-1105456"/>
            <a:ext cx="3830964" cy="3155322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832353" y="7680610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-190815"/>
            <a:ext cx="3799120" cy="339071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062848" y="5867556"/>
            <a:ext cx="3799120" cy="339071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621807" y="6472037"/>
            <a:ext cx="15996892" cy="2377551"/>
            <a:chOff x="4118535" y="6495422"/>
            <a:chExt cx="10212801" cy="1823272"/>
          </a:xfrm>
        </p:grpSpPr>
        <p:grpSp>
          <p:nvGrpSpPr>
            <p:cNvPr id="13" name="Group 13"/>
            <p:cNvGrpSpPr/>
            <p:nvPr/>
          </p:nvGrpSpPr>
          <p:grpSpPr>
            <a:xfrm>
              <a:off x="4806336" y="6612798"/>
              <a:ext cx="9525000" cy="1705896"/>
              <a:chOff x="-13821" y="24119"/>
              <a:chExt cx="3891796" cy="1913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-13821" y="24119"/>
                <a:ext cx="3891796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3891796" h="1913890">
                    <a:moveTo>
                      <a:pt x="3767336" y="1913890"/>
                    </a:moveTo>
                    <a:lnTo>
                      <a:pt x="124460" y="1913890"/>
                    </a:lnTo>
                    <a:cubicBezTo>
                      <a:pt x="55880" y="1913890"/>
                      <a:pt x="0" y="1858010"/>
                      <a:pt x="0" y="1789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767336" y="0"/>
                    </a:lnTo>
                    <a:cubicBezTo>
                      <a:pt x="3835916" y="0"/>
                      <a:pt x="3891796" y="55880"/>
                      <a:pt x="3891796" y="124460"/>
                    </a:cubicBezTo>
                    <a:lnTo>
                      <a:pt x="3891796" y="1789430"/>
                    </a:lnTo>
                    <a:cubicBezTo>
                      <a:pt x="3891796" y="1858010"/>
                      <a:pt x="3835916" y="1913890"/>
                      <a:pt x="3767336" y="1913890"/>
                    </a:cubicBezTo>
                    <a:close/>
                  </a:path>
                </a:pathLst>
              </a:custGeom>
              <a:solidFill>
                <a:srgbClr val="F2DA66"/>
              </a:solidFill>
            </p:spPr>
          </p:sp>
        </p:grpSp>
        <p:grpSp>
          <p:nvGrpSpPr>
            <p:cNvPr id="15" name="Group 15"/>
            <p:cNvGrpSpPr>
              <a:grpSpLocks noChangeAspect="1"/>
            </p:cNvGrpSpPr>
            <p:nvPr/>
          </p:nvGrpSpPr>
          <p:grpSpPr>
            <a:xfrm>
              <a:off x="4118535" y="6495422"/>
              <a:ext cx="1466118" cy="1778305"/>
              <a:chOff x="-537608" y="-1719222"/>
              <a:chExt cx="7535100" cy="9139582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-537608" y="-1719222"/>
                <a:ext cx="7535100" cy="9139582"/>
              </a:xfrm>
              <a:custGeom>
                <a:avLst/>
                <a:gdLst/>
                <a:ahLst/>
                <a:cxnLst/>
                <a:rect l="l" t="t" r="r" b="b"/>
                <a:pathLst>
                  <a:path w="6487160" h="6352540">
                    <a:moveTo>
                      <a:pt x="6322060" y="3176270"/>
                    </a:moveTo>
                    <a:cubicBezTo>
                      <a:pt x="6322060" y="2844800"/>
                      <a:pt x="6487160" y="2493010"/>
                      <a:pt x="6385560" y="2194560"/>
                    </a:cubicBezTo>
                    <a:cubicBezTo>
                      <a:pt x="6281420" y="1884680"/>
                      <a:pt x="5928360" y="1694180"/>
                      <a:pt x="5734050" y="1436370"/>
                    </a:cubicBezTo>
                    <a:cubicBezTo>
                      <a:pt x="5537200" y="1176020"/>
                      <a:pt x="5455920" y="796290"/>
                      <a:pt x="5185410" y="607060"/>
                    </a:cubicBezTo>
                    <a:cubicBezTo>
                      <a:pt x="4917440" y="420370"/>
                      <a:pt x="4517390" y="462280"/>
                      <a:pt x="4196080" y="360680"/>
                    </a:cubicBezTo>
                    <a:cubicBezTo>
                      <a:pt x="3884930" y="264160"/>
                      <a:pt x="3589020" y="0"/>
                      <a:pt x="3244850" y="0"/>
                    </a:cubicBezTo>
                    <a:cubicBezTo>
                      <a:pt x="2900680" y="0"/>
                      <a:pt x="2603500" y="262890"/>
                      <a:pt x="2293620" y="360680"/>
                    </a:cubicBezTo>
                    <a:cubicBezTo>
                      <a:pt x="1972310" y="461010"/>
                      <a:pt x="1570990" y="419100"/>
                      <a:pt x="1303020" y="607060"/>
                    </a:cubicBezTo>
                    <a:cubicBezTo>
                      <a:pt x="1032510" y="796290"/>
                      <a:pt x="951230" y="1176020"/>
                      <a:pt x="754380" y="1436370"/>
                    </a:cubicBezTo>
                    <a:cubicBezTo>
                      <a:pt x="558800" y="1694180"/>
                      <a:pt x="207010" y="1884680"/>
                      <a:pt x="101600" y="2194560"/>
                    </a:cubicBezTo>
                    <a:cubicBezTo>
                      <a:pt x="1270" y="2493010"/>
                      <a:pt x="165100" y="2844800"/>
                      <a:pt x="165100" y="3176270"/>
                    </a:cubicBezTo>
                    <a:cubicBezTo>
                      <a:pt x="165100" y="3507740"/>
                      <a:pt x="0" y="3859530"/>
                      <a:pt x="101600" y="4157980"/>
                    </a:cubicBezTo>
                    <a:cubicBezTo>
                      <a:pt x="205740" y="4467860"/>
                      <a:pt x="558800" y="4658360"/>
                      <a:pt x="753110" y="4916170"/>
                    </a:cubicBezTo>
                    <a:cubicBezTo>
                      <a:pt x="949960" y="5176520"/>
                      <a:pt x="1031240" y="5556250"/>
                      <a:pt x="1301750" y="5745480"/>
                    </a:cubicBezTo>
                    <a:cubicBezTo>
                      <a:pt x="1569720" y="5933440"/>
                      <a:pt x="1969770" y="5891530"/>
                      <a:pt x="2292350" y="5991860"/>
                    </a:cubicBezTo>
                    <a:cubicBezTo>
                      <a:pt x="2603500" y="6088380"/>
                      <a:pt x="2899410" y="6352540"/>
                      <a:pt x="3243580" y="6352540"/>
                    </a:cubicBezTo>
                    <a:cubicBezTo>
                      <a:pt x="3587750" y="6352540"/>
                      <a:pt x="3884930" y="6089650"/>
                      <a:pt x="4194810" y="5991860"/>
                    </a:cubicBezTo>
                    <a:cubicBezTo>
                      <a:pt x="4516120" y="5891530"/>
                      <a:pt x="4917440" y="5933440"/>
                      <a:pt x="5185410" y="5745480"/>
                    </a:cubicBezTo>
                    <a:cubicBezTo>
                      <a:pt x="5455920" y="5556250"/>
                      <a:pt x="5537200" y="5176520"/>
                      <a:pt x="5734050" y="4916170"/>
                    </a:cubicBezTo>
                    <a:cubicBezTo>
                      <a:pt x="5929630" y="4658360"/>
                      <a:pt x="6281420" y="4467860"/>
                      <a:pt x="6385560" y="4157980"/>
                    </a:cubicBezTo>
                    <a:cubicBezTo>
                      <a:pt x="6487160" y="3858260"/>
                      <a:pt x="6322060" y="3506470"/>
                      <a:pt x="6322060" y="31762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sp>
          <p:nvSpPr>
            <p:cNvPr id="18" name="TextBox 18"/>
            <p:cNvSpPr txBox="1"/>
            <p:nvPr/>
          </p:nvSpPr>
          <p:spPr>
            <a:xfrm>
              <a:off x="4145466" y="7201939"/>
              <a:ext cx="1262218" cy="49575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6000" b="1" dirty="0">
                  <a:solidFill>
                    <a:srgbClr val="F2DA66"/>
                  </a:solidFill>
                  <a:latin typeface="+mj-lt"/>
                </a:rPr>
                <a:t>02</a:t>
              </a:r>
              <a:endParaRPr lang="en-US" sz="6000" b="1" dirty="0">
                <a:solidFill>
                  <a:srgbClr val="F2DA66"/>
                </a:solidFill>
                <a:latin typeface="+mj-lt"/>
              </a:endParaRPr>
            </a:p>
          </p:txBody>
        </p:sp>
        <p:sp>
          <p:nvSpPr>
            <p:cNvPr id="31" name="TextBox 7"/>
            <p:cNvSpPr txBox="1"/>
            <p:nvPr/>
          </p:nvSpPr>
          <p:spPr>
            <a:xfrm>
              <a:off x="5584653" y="7233891"/>
              <a:ext cx="8494294" cy="49575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4900"/>
                </a:lnSpc>
                <a:spcBef>
                  <a:spcPct val="0"/>
                </a:spcBef>
              </a:pP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ngoài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tam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ba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None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  <a:blipFill rotWithShape="1">
                <a:blip r:embed="rId1"/>
                <a:stretch>
                  <a:fillRect l="-5" t="-14" r="6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600200" y="8709339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641624" y="-982439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102001" y="8103002"/>
            <a:ext cx="3071230" cy="274107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2644" y="1100867"/>
            <a:ext cx="1243893" cy="1234306"/>
            <a:chOff x="829265" y="2740648"/>
            <a:chExt cx="874987" cy="1049153"/>
          </a:xfrm>
        </p:grpSpPr>
        <p:grpSp>
          <p:nvGrpSpPr>
            <p:cNvPr id="14" name="Group 4"/>
            <p:cNvGrpSpPr/>
            <p:nvPr/>
          </p:nvGrpSpPr>
          <p:grpSpPr>
            <a:xfrm>
              <a:off x="829265" y="2740648"/>
              <a:ext cx="874987" cy="1049153"/>
              <a:chOff x="-340444" y="2075555"/>
              <a:chExt cx="4718083" cy="5657214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-340444" y="2075555"/>
                <a:ext cx="4718083" cy="565721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028356" y="3021266"/>
              <a:ext cx="577015" cy="487917"/>
            </a:xfrm>
            <a:prstGeom prst="rect">
              <a:avLst/>
            </a:prstGeom>
          </p:spPr>
        </p:pic>
      </p:grpSp>
      <p:pic>
        <p:nvPicPr>
          <p:cNvPr id="20" name="Picture 19" descr="Shape, polygon&#10;&#10;Description automatically generated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8371" y="2120357"/>
            <a:ext cx="6208857" cy="48571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/>
              <p:cNvSpPr txBox="1"/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1</a:t>
                </a:r>
                <a:r>
                  <a:rPr lang="en-US" sz="4400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>
          <p:sp>
            <p:nvSpPr>
              <p:cNvPr id="8" name="Hộp Văn bản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blipFill rotWithShape="1">
                <a:blip r:embed="rId9"/>
                <a:stretch>
                  <a:fillRect l="-1" t="-42" b="-66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9" name="Text Box 14"/>
          <p:cNvSpPr txBox="1"/>
          <p:nvPr/>
        </p:nvSpPr>
        <p:spPr>
          <a:xfrm>
            <a:off x="5072063" y="6677025"/>
            <a:ext cx="5773737" cy="769938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endParaRPr lang="vi-VN" altLang="en-US" sz="4300" dirty="0">
              <a:latin typeface="VNI-Times" pitchFamily="2" charset="0"/>
            </a:endParaRPr>
          </a:p>
        </p:txBody>
      </p:sp>
      <p:pic>
        <p:nvPicPr>
          <p:cNvPr id="35" name="Picture 43" descr="Tdodo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86175" y="3033713"/>
            <a:ext cx="5865813" cy="3584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Picture 44" descr="Tdodo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62938" y="3044825"/>
            <a:ext cx="5865812" cy="3584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45" descr="Tdodoa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196314">
            <a:off x="7216775" y="182563"/>
            <a:ext cx="3584575" cy="58642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33" name="Group 58"/>
          <p:cNvGrpSpPr/>
          <p:nvPr/>
        </p:nvGrpSpPr>
        <p:grpSpPr>
          <a:xfrm>
            <a:off x="6610350" y="2706688"/>
            <a:ext cx="4567238" cy="3316287"/>
            <a:chOff x="2669678" y="2285992"/>
            <a:chExt cx="3857652" cy="2800922"/>
          </a:xfrm>
        </p:grpSpPr>
        <p:cxnSp>
          <p:nvCxnSpPr>
            <p:cNvPr id="45" name="Straight Connector 44"/>
            <p:cNvCxnSpPr/>
            <p:nvPr/>
          </p:nvCxnSpPr>
          <p:spPr>
            <a:xfrm rot="5400000">
              <a:off x="1824847" y="3143524"/>
              <a:ext cx="2786632" cy="107157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669678" y="5085327"/>
              <a:ext cx="3857652" cy="158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3728273" y="2286269"/>
              <a:ext cx="2786632" cy="278608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4" name="Text Box 7"/>
          <p:cNvSpPr txBox="1"/>
          <p:nvPr/>
        </p:nvSpPr>
        <p:spPr>
          <a:xfrm>
            <a:off x="7562850" y="1857375"/>
            <a:ext cx="1036638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M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1035" name="Text Box 8"/>
          <p:cNvSpPr txBox="1"/>
          <p:nvPr/>
        </p:nvSpPr>
        <p:spPr>
          <a:xfrm>
            <a:off x="5803900" y="5737225"/>
            <a:ext cx="620713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N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1036" name="Text Box 9"/>
          <p:cNvSpPr txBox="1"/>
          <p:nvPr/>
        </p:nvSpPr>
        <p:spPr>
          <a:xfrm>
            <a:off x="11333163" y="5676583"/>
            <a:ext cx="933450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P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877050" y="5322888"/>
          <a:ext cx="666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41300" imgH="203200" progId="Equation.DSMT4">
                  <p:embed/>
                </p:oleObj>
              </mc:Choice>
              <mc:Fallback>
                <p:oleObj name="" r:id="rId3" imgW="241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7050" y="5322888"/>
                        <a:ext cx="6667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944100" y="5413375"/>
          <a:ext cx="666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41300" imgH="203200" progId="Equation.DSMT4">
                  <p:embed/>
                </p:oleObj>
              </mc:Choice>
              <mc:Fallback>
                <p:oleObj name="" r:id="rId5" imgW="241300" imgH="203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4100" y="5413375"/>
                        <a:ext cx="66675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88263" y="2992438"/>
          <a:ext cx="666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41300" imgH="203200" progId="Equation.DSMT4">
                  <p:embed/>
                </p:oleObj>
              </mc:Choice>
              <mc:Fallback>
                <p:oleObj name="" r:id="rId7" imgW="241300" imgH="203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8263" y="2992438"/>
                        <a:ext cx="6667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4521835" y="6937375"/>
            <a:ext cx="9606915" cy="615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8265" tIns="54132" rIns="108265" bIns="54132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Tổng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số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đo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ba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góc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của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 tam </a:t>
            </a:r>
            <a:r>
              <a:rPr kumimoji="0" lang="en-US" altLang="en-US" sz="3300" b="1" kern="1200" cap="none" spc="0" normalizeH="0" baseline="0" noProof="0" dirty="0" err="1">
                <a:solidFill>
                  <a:schemeClr val="tx2"/>
                </a:solidFill>
                <a:latin typeface="+mj-lt"/>
                <a:ea typeface="+mn-ea"/>
                <a:cs typeface="+mn-cs"/>
              </a:rPr>
              <a:t>giác MNP</a:t>
            </a:r>
            <a:r>
              <a:rPr kumimoji="0" lang="en-US" altLang="en-US" sz="3300" b="1" kern="1200" cap="none" spc="0" normalizeH="0" baseline="0" noProof="0" dirty="0">
                <a:solidFill>
                  <a:schemeClr val="tx2"/>
                </a:solidFill>
                <a:latin typeface="+mj-lt"/>
                <a:ea typeface="+mn-ea"/>
                <a:cs typeface="+mn-cs"/>
              </a:rPr>
              <a:t>  </a:t>
            </a:r>
            <a:endParaRPr kumimoji="0" lang="en-US" altLang="en-US" sz="3300" b="1" kern="1200" cap="none" spc="0" normalizeH="0" baseline="0" noProof="0" dirty="0">
              <a:solidFill>
                <a:schemeClr val="tx2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53" name="Text Box 24"/>
          <p:cNvSpPr txBox="1"/>
          <p:nvPr/>
        </p:nvSpPr>
        <p:spPr>
          <a:xfrm>
            <a:off x="12290425" y="6873875"/>
            <a:ext cx="2344738" cy="614363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3300" b="1" dirty="0">
                <a:solidFill>
                  <a:srgbClr val="FF3300"/>
                </a:solidFill>
                <a:latin typeface="VNI-Times" pitchFamily="2" charset="0"/>
              </a:rPr>
              <a:t>bằng 180</a:t>
            </a:r>
            <a:r>
              <a:rPr lang="en-US" altLang="en-US" sz="3300" b="1" baseline="30000" dirty="0">
                <a:solidFill>
                  <a:srgbClr val="FF3300"/>
                </a:solidFill>
                <a:latin typeface="VNI-Times" pitchFamily="2" charset="0"/>
              </a:rPr>
              <a:t>0</a:t>
            </a:r>
            <a:endParaRPr lang="en-US" altLang="en-US" sz="3300" b="1" dirty="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55" name="Text Box 26"/>
          <p:cNvSpPr txBox="1"/>
          <p:nvPr/>
        </p:nvSpPr>
        <p:spPr>
          <a:xfrm>
            <a:off x="12290425" y="6862763"/>
            <a:ext cx="811213" cy="614362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3300" dirty="0">
                <a:latin typeface="VNI-Times" pitchFamily="2" charset="0"/>
              </a:rPr>
              <a:t>….</a:t>
            </a:r>
            <a:endParaRPr lang="en-US" altLang="en-US" sz="3300" dirty="0">
              <a:latin typeface="VNI-Times" pitchFamily="2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/>
      <p:bldP spid="55" grpId="0"/>
      <p:bldP spid="5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762000" y="1811404"/>
                <a:ext cx="16764000" cy="29215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mộ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hé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ó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oạ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811404"/>
                <a:ext cx="16764000" cy="2921505"/>
              </a:xfrm>
              <a:prstGeom prst="rect">
                <a:avLst/>
              </a:prstGeom>
              <a:blipFill rotWithShape="1">
                <a:blip r:embed="rId1"/>
                <a:stretch>
                  <a:fillRect t="-13" r="-390" b="-327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7901804" y="610911"/>
            <a:ext cx="1177633" cy="1177633"/>
            <a:chOff x="892401" y="2355727"/>
            <a:chExt cx="1177633" cy="1177633"/>
          </a:xfrm>
        </p:grpSpPr>
        <p:grpSp>
          <p:nvGrpSpPr>
            <p:cNvPr id="14" name="Group 4"/>
            <p:cNvGrpSpPr/>
            <p:nvPr/>
          </p:nvGrpSpPr>
          <p:grpSpPr>
            <a:xfrm>
              <a:off x="892401" y="235572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239575" y="2700584"/>
              <a:ext cx="577015" cy="487917"/>
            </a:xfrm>
            <a:prstGeom prst="rect">
              <a:avLst/>
            </a:prstGeom>
          </p:spPr>
        </p:pic>
      </p:grpSp>
      <p:sp>
        <p:nvSpPr>
          <p:cNvPr id="21" name="Arrow: Right 20"/>
          <p:cNvSpPr/>
          <p:nvPr/>
        </p:nvSpPr>
        <p:spPr>
          <a:xfrm>
            <a:off x="8202410" y="10835932"/>
            <a:ext cx="2492780" cy="792097"/>
          </a:xfrm>
          <a:prstGeom prst="rightArrow">
            <a:avLst>
              <a:gd name="adj1" fmla="val 32382"/>
              <a:gd name="adj2" fmla="val 122805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Hộp Văn bản 2"/>
          <p:cNvSpPr txBox="1"/>
          <p:nvPr/>
        </p:nvSpPr>
        <p:spPr>
          <a:xfrm>
            <a:off x="9144000" y="806473"/>
            <a:ext cx="1489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r>
              <a:rPr lang="en-US" sz="4400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/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5535682"/>
            <a:ext cx="8785438" cy="4708446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Freeform 32"/>
          <p:cNvSpPr/>
          <p:nvPr/>
        </p:nvSpPr>
        <p:spPr>
          <a:xfrm>
            <a:off x="7086600" y="3962400"/>
            <a:ext cx="4429125" cy="2087563"/>
          </a:xfrm>
          <a:custGeom>
            <a:avLst/>
            <a:gdLst>
              <a:gd name="txL" fmla="*/ 0 w 2976"/>
              <a:gd name="txT" fmla="*/ 0 h 1584"/>
              <a:gd name="txR" fmla="*/ 2976 w 2976"/>
              <a:gd name="txB" fmla="*/ 1584 h 1584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976" h="1584">
                <a:moveTo>
                  <a:pt x="0" y="1584"/>
                </a:moveTo>
                <a:lnTo>
                  <a:pt x="1008" y="0"/>
                </a:lnTo>
                <a:lnTo>
                  <a:pt x="2976" y="1584"/>
                </a:lnTo>
                <a:lnTo>
                  <a:pt x="0" y="1584"/>
                </a:lnTo>
                <a:close/>
              </a:path>
            </a:pathLst>
          </a:custGeom>
          <a:solidFill>
            <a:srgbClr val="0000CC">
              <a:alpha val="100000"/>
            </a:srgbClr>
          </a:solidFill>
          <a:ln w="127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2" name="Freeform 43"/>
          <p:cNvSpPr/>
          <p:nvPr/>
        </p:nvSpPr>
        <p:spPr>
          <a:xfrm>
            <a:off x="7086600" y="5181600"/>
            <a:ext cx="977900" cy="857250"/>
          </a:xfrm>
          <a:custGeom>
            <a:avLst/>
            <a:gdLst>
              <a:gd name="txL" fmla="*/ 0 w 616"/>
              <a:gd name="txT" fmla="*/ 0 h 540"/>
              <a:gd name="txR" fmla="*/ 616 w 616"/>
              <a:gd name="txB" fmla="*/ 540 h 540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616" h="540">
                <a:moveTo>
                  <a:pt x="388" y="0"/>
                </a:moveTo>
                <a:cubicBezTo>
                  <a:pt x="402" y="21"/>
                  <a:pt x="406" y="36"/>
                  <a:pt x="424" y="54"/>
                </a:cubicBezTo>
                <a:cubicBezTo>
                  <a:pt x="428" y="67"/>
                  <a:pt x="440" y="77"/>
                  <a:pt x="442" y="90"/>
                </a:cubicBezTo>
                <a:cubicBezTo>
                  <a:pt x="443" y="97"/>
                  <a:pt x="441" y="197"/>
                  <a:pt x="460" y="216"/>
                </a:cubicBezTo>
                <a:cubicBezTo>
                  <a:pt x="470" y="226"/>
                  <a:pt x="484" y="232"/>
                  <a:pt x="496" y="240"/>
                </a:cubicBezTo>
                <a:cubicBezTo>
                  <a:pt x="502" y="244"/>
                  <a:pt x="514" y="252"/>
                  <a:pt x="514" y="252"/>
                </a:cubicBezTo>
                <a:cubicBezTo>
                  <a:pt x="547" y="302"/>
                  <a:pt x="533" y="412"/>
                  <a:pt x="592" y="432"/>
                </a:cubicBezTo>
                <a:cubicBezTo>
                  <a:pt x="609" y="482"/>
                  <a:pt x="583" y="402"/>
                  <a:pt x="604" y="492"/>
                </a:cubicBezTo>
                <a:cubicBezTo>
                  <a:pt x="607" y="504"/>
                  <a:pt x="616" y="528"/>
                  <a:pt x="616" y="528"/>
                </a:cubicBezTo>
                <a:lnTo>
                  <a:pt x="0" y="540"/>
                </a:lnTo>
                <a:lnTo>
                  <a:pt x="388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12700" cap="rnd" cmpd="sng">
            <a:solidFill>
              <a:schemeClr val="tx1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3" name="Freeform 45"/>
          <p:cNvSpPr/>
          <p:nvPr/>
        </p:nvSpPr>
        <p:spPr>
          <a:xfrm>
            <a:off x="10271125" y="5307013"/>
            <a:ext cx="1236663" cy="746125"/>
          </a:xfrm>
          <a:custGeom>
            <a:avLst/>
            <a:gdLst>
              <a:gd name="txL" fmla="*/ 0 w 779"/>
              <a:gd name="txT" fmla="*/ 0 h 504"/>
              <a:gd name="txR" fmla="*/ 779 w 779"/>
              <a:gd name="txB" fmla="*/ 504 h 504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779" h="504">
                <a:moveTo>
                  <a:pt x="104" y="0"/>
                </a:moveTo>
                <a:cubicBezTo>
                  <a:pt x="100" y="6"/>
                  <a:pt x="97" y="13"/>
                  <a:pt x="92" y="18"/>
                </a:cubicBezTo>
                <a:cubicBezTo>
                  <a:pt x="87" y="23"/>
                  <a:pt x="78" y="24"/>
                  <a:pt x="74" y="30"/>
                </a:cubicBezTo>
                <a:cubicBezTo>
                  <a:pt x="66" y="42"/>
                  <a:pt x="67" y="58"/>
                  <a:pt x="62" y="72"/>
                </a:cubicBezTo>
                <a:cubicBezTo>
                  <a:pt x="61" y="85"/>
                  <a:pt x="64" y="147"/>
                  <a:pt x="50" y="174"/>
                </a:cubicBezTo>
                <a:cubicBezTo>
                  <a:pt x="41" y="192"/>
                  <a:pt x="26" y="228"/>
                  <a:pt x="26" y="228"/>
                </a:cubicBezTo>
                <a:cubicBezTo>
                  <a:pt x="28" y="258"/>
                  <a:pt x="32" y="288"/>
                  <a:pt x="32" y="318"/>
                </a:cubicBezTo>
                <a:cubicBezTo>
                  <a:pt x="32" y="322"/>
                  <a:pt x="23" y="381"/>
                  <a:pt x="20" y="390"/>
                </a:cubicBezTo>
                <a:cubicBezTo>
                  <a:pt x="12" y="410"/>
                  <a:pt x="3" y="404"/>
                  <a:pt x="2" y="426"/>
                </a:cubicBezTo>
                <a:cubicBezTo>
                  <a:pt x="0" y="452"/>
                  <a:pt x="2" y="478"/>
                  <a:pt x="2" y="504"/>
                </a:cubicBezTo>
                <a:lnTo>
                  <a:pt x="779" y="504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12700" cap="flat" cmpd="sng">
            <a:solidFill>
              <a:schemeClr val="tx1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78"/>
          <p:cNvGrpSpPr/>
          <p:nvPr/>
        </p:nvGrpSpPr>
        <p:grpSpPr>
          <a:xfrm>
            <a:off x="7086600" y="5181600"/>
            <a:ext cx="977900" cy="944563"/>
            <a:chOff x="2550" y="2317"/>
            <a:chExt cx="616" cy="595"/>
          </a:xfrm>
        </p:grpSpPr>
        <p:sp>
          <p:nvSpPr>
            <p:cNvPr id="5148" name="Freeform 51"/>
            <p:cNvSpPr/>
            <p:nvPr/>
          </p:nvSpPr>
          <p:spPr>
            <a:xfrm>
              <a:off x="2550" y="2317"/>
              <a:ext cx="616" cy="540"/>
            </a:xfrm>
            <a:custGeom>
              <a:avLst/>
              <a:gdLst>
                <a:gd name="txL" fmla="*/ 0 w 616"/>
                <a:gd name="txT" fmla="*/ 0 h 540"/>
                <a:gd name="txR" fmla="*/ 616 w 616"/>
                <a:gd name="txB" fmla="*/ 540 h 540"/>
              </a:gdLst>
              <a:ahLst/>
              <a:cxnLst>
                <a:cxn ang="0">
                  <a:pos x="388" y="0"/>
                </a:cxn>
                <a:cxn ang="0">
                  <a:pos x="424" y="54"/>
                </a:cxn>
                <a:cxn ang="0">
                  <a:pos x="442" y="90"/>
                </a:cxn>
                <a:cxn ang="0">
                  <a:pos x="460" y="216"/>
                </a:cxn>
                <a:cxn ang="0">
                  <a:pos x="496" y="240"/>
                </a:cxn>
                <a:cxn ang="0">
                  <a:pos x="514" y="252"/>
                </a:cxn>
                <a:cxn ang="0">
                  <a:pos x="592" y="432"/>
                </a:cxn>
                <a:cxn ang="0">
                  <a:pos x="604" y="492"/>
                </a:cxn>
                <a:cxn ang="0">
                  <a:pos x="616" y="528"/>
                </a:cxn>
                <a:cxn ang="0">
                  <a:pos x="0" y="540"/>
                </a:cxn>
                <a:cxn ang="0">
                  <a:pos x="388" y="0"/>
                </a:cxn>
              </a:cxnLst>
              <a:rect l="txL" t="txT" r="txR" b="txB"/>
              <a:pathLst>
                <a:path w="616" h="540">
                  <a:moveTo>
                    <a:pt x="388" y="0"/>
                  </a:moveTo>
                  <a:cubicBezTo>
                    <a:pt x="402" y="21"/>
                    <a:pt x="406" y="36"/>
                    <a:pt x="424" y="54"/>
                  </a:cubicBezTo>
                  <a:cubicBezTo>
                    <a:pt x="428" y="67"/>
                    <a:pt x="440" y="77"/>
                    <a:pt x="442" y="90"/>
                  </a:cubicBezTo>
                  <a:cubicBezTo>
                    <a:pt x="443" y="97"/>
                    <a:pt x="441" y="197"/>
                    <a:pt x="460" y="216"/>
                  </a:cubicBezTo>
                  <a:cubicBezTo>
                    <a:pt x="470" y="226"/>
                    <a:pt x="484" y="232"/>
                    <a:pt x="496" y="240"/>
                  </a:cubicBezTo>
                  <a:cubicBezTo>
                    <a:pt x="502" y="244"/>
                    <a:pt x="514" y="252"/>
                    <a:pt x="514" y="252"/>
                  </a:cubicBezTo>
                  <a:cubicBezTo>
                    <a:pt x="547" y="302"/>
                    <a:pt x="533" y="412"/>
                    <a:pt x="592" y="432"/>
                  </a:cubicBezTo>
                  <a:cubicBezTo>
                    <a:pt x="609" y="482"/>
                    <a:pt x="583" y="402"/>
                    <a:pt x="604" y="492"/>
                  </a:cubicBezTo>
                  <a:cubicBezTo>
                    <a:pt x="607" y="504"/>
                    <a:pt x="616" y="528"/>
                    <a:pt x="616" y="528"/>
                  </a:cubicBezTo>
                  <a:lnTo>
                    <a:pt x="0" y="540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0000FF">
                <a:alpha val="100000"/>
              </a:srgbClr>
            </a:solidFill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Text Box 57"/>
            <p:cNvSpPr txBox="1">
              <a:spLocks noChangeArrowheads="1"/>
            </p:cNvSpPr>
            <p:nvPr/>
          </p:nvSpPr>
          <p:spPr bwMode="auto">
            <a:xfrm>
              <a:off x="2620" y="2586"/>
              <a:ext cx="336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2800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B</a:t>
              </a:r>
              <a:endParaRPr kumimoji="0" lang="en-US" sz="28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81"/>
          <p:cNvGrpSpPr/>
          <p:nvPr/>
        </p:nvGrpSpPr>
        <p:grpSpPr>
          <a:xfrm>
            <a:off x="10255250" y="5294313"/>
            <a:ext cx="1250950" cy="863600"/>
            <a:chOff x="4518" y="2374"/>
            <a:chExt cx="788" cy="544"/>
          </a:xfrm>
        </p:grpSpPr>
        <p:sp>
          <p:nvSpPr>
            <p:cNvPr id="5146" name="Freeform 50"/>
            <p:cNvSpPr/>
            <p:nvPr/>
          </p:nvSpPr>
          <p:spPr>
            <a:xfrm>
              <a:off x="4518" y="2374"/>
              <a:ext cx="788" cy="475"/>
            </a:xfrm>
            <a:custGeom>
              <a:avLst/>
              <a:gdLst>
                <a:gd name="txL" fmla="*/ 0 w 779"/>
                <a:gd name="txT" fmla="*/ 0 h 504"/>
                <a:gd name="txR" fmla="*/ 779 w 779"/>
                <a:gd name="txB" fmla="*/ 504 h 504"/>
              </a:gdLst>
              <a:ahLst/>
              <a:cxnLst>
                <a:cxn ang="0">
                  <a:pos x="112" y="0"/>
                </a:cxn>
                <a:cxn ang="0">
                  <a:pos x="100" y="10"/>
                </a:cxn>
                <a:cxn ang="0">
                  <a:pos x="82" y="20"/>
                </a:cxn>
                <a:cxn ang="0">
                  <a:pos x="70" y="45"/>
                </a:cxn>
                <a:cxn ang="0">
                  <a:pos x="58" y="109"/>
                </a:cxn>
                <a:cxn ang="0">
                  <a:pos x="26" y="142"/>
                </a:cxn>
                <a:cxn ang="0">
                  <a:pos x="32" y="199"/>
                </a:cxn>
                <a:cxn ang="0">
                  <a:pos x="20" y="242"/>
                </a:cxn>
                <a:cxn ang="0">
                  <a:pos x="2" y="266"/>
                </a:cxn>
                <a:cxn ang="0">
                  <a:pos x="2" y="314"/>
                </a:cxn>
                <a:cxn ang="0">
                  <a:pos x="854" y="314"/>
                </a:cxn>
                <a:cxn ang="0">
                  <a:pos x="112" y="0"/>
                </a:cxn>
              </a:cxnLst>
              <a:rect l="txL" t="txT" r="txR" b="txB"/>
              <a:pathLst>
                <a:path w="779" h="504">
                  <a:moveTo>
                    <a:pt x="104" y="0"/>
                  </a:moveTo>
                  <a:cubicBezTo>
                    <a:pt x="100" y="6"/>
                    <a:pt x="97" y="13"/>
                    <a:pt x="92" y="18"/>
                  </a:cubicBezTo>
                  <a:cubicBezTo>
                    <a:pt x="87" y="23"/>
                    <a:pt x="78" y="24"/>
                    <a:pt x="74" y="30"/>
                  </a:cubicBezTo>
                  <a:cubicBezTo>
                    <a:pt x="66" y="42"/>
                    <a:pt x="67" y="58"/>
                    <a:pt x="62" y="72"/>
                  </a:cubicBezTo>
                  <a:cubicBezTo>
                    <a:pt x="61" y="85"/>
                    <a:pt x="64" y="147"/>
                    <a:pt x="50" y="174"/>
                  </a:cubicBezTo>
                  <a:cubicBezTo>
                    <a:pt x="41" y="192"/>
                    <a:pt x="26" y="228"/>
                    <a:pt x="26" y="228"/>
                  </a:cubicBezTo>
                  <a:cubicBezTo>
                    <a:pt x="28" y="258"/>
                    <a:pt x="32" y="288"/>
                    <a:pt x="32" y="318"/>
                  </a:cubicBezTo>
                  <a:cubicBezTo>
                    <a:pt x="32" y="322"/>
                    <a:pt x="23" y="381"/>
                    <a:pt x="20" y="390"/>
                  </a:cubicBezTo>
                  <a:cubicBezTo>
                    <a:pt x="12" y="410"/>
                    <a:pt x="3" y="404"/>
                    <a:pt x="2" y="426"/>
                  </a:cubicBezTo>
                  <a:cubicBezTo>
                    <a:pt x="0" y="452"/>
                    <a:pt x="2" y="478"/>
                    <a:pt x="2" y="504"/>
                  </a:cubicBezTo>
                  <a:lnTo>
                    <a:pt x="779" y="50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FF">
                <a:alpha val="100000"/>
              </a:srgbClr>
            </a:solidFill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Text Box 61"/>
            <p:cNvSpPr txBox="1">
              <a:spLocks noChangeArrowheads="1"/>
            </p:cNvSpPr>
            <p:nvPr/>
          </p:nvSpPr>
          <p:spPr bwMode="auto">
            <a:xfrm>
              <a:off x="4878" y="2591"/>
              <a:ext cx="272" cy="3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2800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sz="28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8418513" y="3983038"/>
            <a:ext cx="5349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A</a:t>
            </a:r>
            <a:endParaRPr kumimoji="0" lang="en-US" sz="2800" kern="1200" cap="none" spc="0" normalizeH="0" baseline="0" noProof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" name="Group 79"/>
          <p:cNvGrpSpPr/>
          <p:nvPr/>
        </p:nvGrpSpPr>
        <p:grpSpPr>
          <a:xfrm>
            <a:off x="7467600" y="3962400"/>
            <a:ext cx="1143000" cy="962025"/>
            <a:chOff x="2868" y="1539"/>
            <a:chExt cx="616" cy="540"/>
          </a:xfrm>
        </p:grpSpPr>
        <p:sp>
          <p:nvSpPr>
            <p:cNvPr id="5144" name="Freeform 53"/>
            <p:cNvSpPr/>
            <p:nvPr/>
          </p:nvSpPr>
          <p:spPr>
            <a:xfrm rot="10800000">
              <a:off x="2868" y="1539"/>
              <a:ext cx="616" cy="540"/>
            </a:xfrm>
            <a:custGeom>
              <a:avLst/>
              <a:gdLst>
                <a:gd name="txL" fmla="*/ 0 w 616"/>
                <a:gd name="txT" fmla="*/ 0 h 540"/>
                <a:gd name="txR" fmla="*/ 616 w 616"/>
                <a:gd name="txB" fmla="*/ 540 h 540"/>
              </a:gdLst>
              <a:ahLst/>
              <a:cxnLst>
                <a:cxn ang="0">
                  <a:pos x="388" y="0"/>
                </a:cxn>
                <a:cxn ang="0">
                  <a:pos x="424" y="54"/>
                </a:cxn>
                <a:cxn ang="0">
                  <a:pos x="442" y="90"/>
                </a:cxn>
                <a:cxn ang="0">
                  <a:pos x="460" y="216"/>
                </a:cxn>
                <a:cxn ang="0">
                  <a:pos x="496" y="240"/>
                </a:cxn>
                <a:cxn ang="0">
                  <a:pos x="514" y="252"/>
                </a:cxn>
                <a:cxn ang="0">
                  <a:pos x="592" y="432"/>
                </a:cxn>
                <a:cxn ang="0">
                  <a:pos x="604" y="492"/>
                </a:cxn>
                <a:cxn ang="0">
                  <a:pos x="616" y="528"/>
                </a:cxn>
                <a:cxn ang="0">
                  <a:pos x="0" y="540"/>
                </a:cxn>
                <a:cxn ang="0">
                  <a:pos x="388" y="0"/>
                </a:cxn>
              </a:cxnLst>
              <a:rect l="txL" t="txT" r="txR" b="txB"/>
              <a:pathLst>
                <a:path w="616" h="540">
                  <a:moveTo>
                    <a:pt x="388" y="0"/>
                  </a:moveTo>
                  <a:cubicBezTo>
                    <a:pt x="402" y="21"/>
                    <a:pt x="406" y="36"/>
                    <a:pt x="424" y="54"/>
                  </a:cubicBezTo>
                  <a:cubicBezTo>
                    <a:pt x="428" y="67"/>
                    <a:pt x="440" y="77"/>
                    <a:pt x="442" y="90"/>
                  </a:cubicBezTo>
                  <a:cubicBezTo>
                    <a:pt x="443" y="97"/>
                    <a:pt x="441" y="197"/>
                    <a:pt x="460" y="216"/>
                  </a:cubicBezTo>
                  <a:cubicBezTo>
                    <a:pt x="470" y="226"/>
                    <a:pt x="484" y="232"/>
                    <a:pt x="496" y="240"/>
                  </a:cubicBezTo>
                  <a:cubicBezTo>
                    <a:pt x="502" y="244"/>
                    <a:pt x="514" y="252"/>
                    <a:pt x="514" y="252"/>
                  </a:cubicBezTo>
                  <a:cubicBezTo>
                    <a:pt x="547" y="302"/>
                    <a:pt x="533" y="412"/>
                    <a:pt x="592" y="432"/>
                  </a:cubicBezTo>
                  <a:cubicBezTo>
                    <a:pt x="609" y="482"/>
                    <a:pt x="583" y="402"/>
                    <a:pt x="604" y="492"/>
                  </a:cubicBezTo>
                  <a:cubicBezTo>
                    <a:pt x="607" y="504"/>
                    <a:pt x="616" y="528"/>
                    <a:pt x="616" y="528"/>
                  </a:cubicBezTo>
                  <a:lnTo>
                    <a:pt x="0" y="540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0000FF">
                <a:alpha val="100000"/>
              </a:srgbClr>
            </a:solidFill>
            <a:ln w="9525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Text Box 76"/>
            <p:cNvSpPr txBox="1">
              <a:spLocks noChangeArrowheads="1"/>
            </p:cNvSpPr>
            <p:nvPr/>
          </p:nvSpPr>
          <p:spPr bwMode="auto">
            <a:xfrm rot="8235038">
              <a:off x="3103" y="1546"/>
              <a:ext cx="33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2800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B</a:t>
              </a:r>
              <a:endParaRPr kumimoji="0" lang="en-US" sz="28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80"/>
          <p:cNvGrpSpPr/>
          <p:nvPr/>
        </p:nvGrpSpPr>
        <p:grpSpPr>
          <a:xfrm>
            <a:off x="8610600" y="3886200"/>
            <a:ext cx="1271588" cy="908050"/>
            <a:chOff x="3495" y="1493"/>
            <a:chExt cx="771" cy="525"/>
          </a:xfrm>
        </p:grpSpPr>
        <p:sp>
          <p:nvSpPr>
            <p:cNvPr id="5142" name="Freeform 55"/>
            <p:cNvSpPr/>
            <p:nvPr/>
          </p:nvSpPr>
          <p:spPr>
            <a:xfrm rot="10800000">
              <a:off x="3495" y="1543"/>
              <a:ext cx="771" cy="475"/>
            </a:xfrm>
            <a:custGeom>
              <a:avLst/>
              <a:gdLst>
                <a:gd name="txL" fmla="*/ 0 w 779"/>
                <a:gd name="txT" fmla="*/ 0 h 504"/>
                <a:gd name="txR" fmla="*/ 779 w 779"/>
                <a:gd name="txB" fmla="*/ 504 h 504"/>
              </a:gdLst>
              <a:ahLst/>
              <a:cxnLst>
                <a:cxn ang="0">
                  <a:pos x="96" y="0"/>
                </a:cxn>
                <a:cxn ang="0">
                  <a:pos x="84" y="10"/>
                </a:cxn>
                <a:cxn ang="0">
                  <a:pos x="66" y="20"/>
                </a:cxn>
                <a:cxn ang="0">
                  <a:pos x="54" y="45"/>
                </a:cxn>
                <a:cxn ang="0">
                  <a:pos x="48" y="109"/>
                </a:cxn>
                <a:cxn ang="0">
                  <a:pos x="26" y="142"/>
                </a:cxn>
                <a:cxn ang="0">
                  <a:pos x="32" y="199"/>
                </a:cxn>
                <a:cxn ang="0">
                  <a:pos x="20" y="242"/>
                </a:cxn>
                <a:cxn ang="0">
                  <a:pos x="2" y="266"/>
                </a:cxn>
                <a:cxn ang="0">
                  <a:pos x="2" y="314"/>
                </a:cxn>
                <a:cxn ang="0">
                  <a:pos x="716" y="314"/>
                </a:cxn>
                <a:cxn ang="0">
                  <a:pos x="96" y="0"/>
                </a:cxn>
              </a:cxnLst>
              <a:rect l="txL" t="txT" r="txR" b="txB"/>
              <a:pathLst>
                <a:path w="779" h="504">
                  <a:moveTo>
                    <a:pt x="104" y="0"/>
                  </a:moveTo>
                  <a:cubicBezTo>
                    <a:pt x="100" y="6"/>
                    <a:pt x="97" y="13"/>
                    <a:pt x="92" y="18"/>
                  </a:cubicBezTo>
                  <a:cubicBezTo>
                    <a:pt x="87" y="23"/>
                    <a:pt x="78" y="24"/>
                    <a:pt x="74" y="30"/>
                  </a:cubicBezTo>
                  <a:cubicBezTo>
                    <a:pt x="66" y="42"/>
                    <a:pt x="67" y="58"/>
                    <a:pt x="62" y="72"/>
                  </a:cubicBezTo>
                  <a:cubicBezTo>
                    <a:pt x="61" y="85"/>
                    <a:pt x="64" y="147"/>
                    <a:pt x="50" y="174"/>
                  </a:cubicBezTo>
                  <a:cubicBezTo>
                    <a:pt x="41" y="192"/>
                    <a:pt x="26" y="228"/>
                    <a:pt x="26" y="228"/>
                  </a:cubicBezTo>
                  <a:cubicBezTo>
                    <a:pt x="28" y="258"/>
                    <a:pt x="32" y="288"/>
                    <a:pt x="32" y="318"/>
                  </a:cubicBezTo>
                  <a:cubicBezTo>
                    <a:pt x="32" y="322"/>
                    <a:pt x="23" y="381"/>
                    <a:pt x="20" y="390"/>
                  </a:cubicBezTo>
                  <a:cubicBezTo>
                    <a:pt x="12" y="410"/>
                    <a:pt x="3" y="404"/>
                    <a:pt x="2" y="426"/>
                  </a:cubicBezTo>
                  <a:cubicBezTo>
                    <a:pt x="0" y="452"/>
                    <a:pt x="2" y="478"/>
                    <a:pt x="2" y="504"/>
                  </a:cubicBezTo>
                  <a:lnTo>
                    <a:pt x="779" y="50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FF">
                <a:alpha val="100000"/>
              </a:srgbClr>
            </a:solidFill>
            <a:ln w="19050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Text Box 77"/>
            <p:cNvSpPr txBox="1">
              <a:spLocks noChangeArrowheads="1"/>
            </p:cNvSpPr>
            <p:nvPr/>
          </p:nvSpPr>
          <p:spPr bwMode="auto">
            <a:xfrm rot="-9866310">
              <a:off x="3636" y="1493"/>
              <a:ext cx="27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2800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sz="2800" kern="1200" cap="none" spc="0" normalizeH="0" baseline="0" noProof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2500" name="Line 212"/>
          <p:cNvSpPr/>
          <p:nvPr/>
        </p:nvSpPr>
        <p:spPr>
          <a:xfrm>
            <a:off x="7137400" y="3975100"/>
            <a:ext cx="28797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" name="Text Box 213"/>
          <p:cNvSpPr txBox="1"/>
          <p:nvPr/>
        </p:nvSpPr>
        <p:spPr>
          <a:xfrm>
            <a:off x="9448800" y="3429000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.VnTime" panose="020B7200000000000000" pitchFamily="34" charset="0"/>
              </a:rPr>
              <a:t>y</a:t>
            </a:r>
            <a:endParaRPr sz="24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2502" name="Text Box 214"/>
          <p:cNvSpPr txBox="1"/>
          <p:nvPr/>
        </p:nvSpPr>
        <p:spPr>
          <a:xfrm>
            <a:off x="7315200" y="3505200"/>
            <a:ext cx="971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FF0000"/>
                </a:solidFill>
                <a:latin typeface=".VnTime" panose="020B7200000000000000" pitchFamily="34" charset="0"/>
              </a:rPr>
              <a:t>x</a:t>
            </a:r>
            <a:endParaRPr sz="28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2530" name="Text Box 242"/>
          <p:cNvSpPr txBox="1">
            <a:spLocks noChangeArrowheads="1"/>
          </p:cNvSpPr>
          <p:nvPr/>
        </p:nvSpPr>
        <p:spPr bwMode="auto">
          <a:xfrm>
            <a:off x="3048000" y="1371600"/>
            <a:ext cx="990600" cy="45550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27432" tIns="27432" rIns="27432" bIns="27432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>
              <a:spcBef>
                <a:spcPct val="50000"/>
              </a:spcBef>
              <a:defRPr/>
            </a:pPr>
            <a:r>
              <a:rPr 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Times New Roman" panose="02020603050405020304" pitchFamily="18" charset="0"/>
              </a:rPr>
              <a:t>HĐ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557" name="Rectangle 29"/>
          <p:cNvSpPr/>
          <p:nvPr/>
        </p:nvSpPr>
        <p:spPr>
          <a:xfrm>
            <a:off x="4172875" y="1295400"/>
            <a:ext cx="6799925" cy="21236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hực hành: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Cắt một tấm </a:t>
            </a:r>
            <a:r>
              <a:rPr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ìa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l-GR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rời góc B ra rồi đặt nó kề với góc A, 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rời góc C ra rồi đặt </a:t>
            </a:r>
            <a:r>
              <a:rPr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ề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góc A. 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nêu dự đoán về tổng ba góc A, B, C </a:t>
            </a:r>
            <a:r>
              <a:rPr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l-GR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ABC.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76600" y="463946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6096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201400" y="6096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7"/>
              <p:cNvSpPr txBox="1"/>
              <p:nvPr/>
            </p:nvSpPr>
            <p:spPr>
              <a:xfrm>
                <a:off x="3048000" y="7429500"/>
                <a:ext cx="13079095" cy="8299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Tổng 3 </a:t>
                </a:r>
                <a:r>
                  <a:rPr lang="en-US" sz="4800" b="1" dirty="0" err="1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góc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trong một tam </a:t>
                </a:r>
                <a:r>
                  <a:rPr lang="en-US" sz="4800" b="1" dirty="0" err="1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giác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bằng </a:t>
                </a: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m:oMathPara>
                </a14:m>
                <a:endParaRPr lang="en-US" sz="4800" b="1" i="1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7429500"/>
                <a:ext cx="13079095" cy="82994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12 0.04028 C -0.07396 0.06412 -0.11944 0.0882 -0.10851 0.04537 C -0.09757 0.00278 0.01337 -0.17222 0.03785 -0.21551 " pathEditMode="relative" rAng="0" ptsTypes="aaA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" y="-10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812 0.03611 C 0.06423 0.03657 0.10035 0.03704 0.10694 0.02037 C 0.11354 0.0037 0.10816 -0.02431 0.06753 -0.06366 C 0.02691 -0.10301 -0.10313 -0.19144 -0.13715 -0.21597 " pathEditMode="relative" rAng="0" ptsTypes="aaaA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-1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1" grpId="0"/>
      <p:bldP spid="12502" grpId="0"/>
      <p:bldP spid="12530" grpId="0" bldLvl="0" animBg="1"/>
      <p:bldP spid="7" grpId="0"/>
      <p:bldP spid="26" grpId="0"/>
      <p:bldP spid="8" grpId="0"/>
      <p:bldP spid="8" grpId="1"/>
    </p:bldLst>
  </p:timing>
</p:sld>
</file>

<file path=ppt/tags/tag1.xml><?xml version="1.0" encoding="utf-8"?>
<p:tagLst xmlns:p="http://schemas.openxmlformats.org/presentationml/2006/main">
  <p:tag name="TABLE_ENDDRAG_ORIGIN_RECT" val="1423*539"/>
  <p:tag name="TABLE_ENDDRAG_RECT" val="16*264*1424*539"/>
</p:tagLst>
</file>

<file path=ppt/tags/tag10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1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3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4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5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6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7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8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9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0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1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3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4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5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6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7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8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9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idutech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94</Words>
  <Application>WPS Presentation</Application>
  <PresentationFormat>Tùy chỉnh</PresentationFormat>
  <Paragraphs>34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42" baseType="lpstr">
      <vt:lpstr>Arial</vt:lpstr>
      <vt:lpstr>SimSun</vt:lpstr>
      <vt:lpstr>Wingdings</vt:lpstr>
      <vt:lpstr>Symbol</vt:lpstr>
      <vt:lpstr>Cambria Math</vt:lpstr>
      <vt:lpstr>VNI-Times</vt:lpstr>
      <vt:lpstr>Times New Roman</vt:lpstr>
      <vt:lpstr>Microsoft YaHei</vt:lpstr>
      <vt:lpstr>Arial Unicode MS</vt:lpstr>
      <vt:lpstr>Calibri</vt:lpstr>
      <vt:lpstr>.VnTime</vt:lpstr>
      <vt:lpstr>Fredoka One</vt:lpstr>
      <vt:lpstr>Cambria Math</vt:lpstr>
      <vt:lpstr>Office Theme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Thảo</dc:creator>
  <cp:lastModifiedBy>Huyền Trịnh</cp:lastModifiedBy>
  <cp:revision>73</cp:revision>
  <dcterms:created xsi:type="dcterms:W3CDTF">2006-08-16T00:00:00Z</dcterms:created>
  <dcterms:modified xsi:type="dcterms:W3CDTF">2025-11-17T01:0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F2B6419CCB48EFA017B638C39057C0_12</vt:lpwstr>
  </property>
  <property fmtid="{D5CDD505-2E9C-101B-9397-08002B2CF9AE}" pid="3" name="KSOProductBuildVer">
    <vt:lpwstr>1033-12.2.0.23155</vt:lpwstr>
  </property>
</Properties>
</file>